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21168C2" w14:textId="77777777" w:rsidR="002206ED" w:rsidRDefault="00453B65" w:rsidP="002206ED">
      <w:bookmarkStart w:id="0" w:name="_Hlk478582212"/>
      <w:bookmarkEnd w:id="0"/>
      <w:r>
        <w:rPr>
          <w:noProof/>
        </w:rPr>
        <w:object w:dxaOrig="1440" w:dyaOrig="1440" w14:anchorId="5AD590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margin-left:31pt;margin-top:-4.55pt;width:433pt;height:31pt;z-index:251662336;mso-position-horizontal-relative:text;mso-position-vertical-relative:text">
            <v:imagedata r:id="rId7" o:title=""/>
          </v:shape>
          <o:OLEObject Type="Embed" ProgID="Equation.DSMT4" ShapeID="_x0000_s1031" DrawAspect="Content" ObjectID="_1626798993" r:id="rId8"/>
        </w:object>
      </w:r>
      <w:r w:rsidR="002206ED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E1076D6" wp14:editId="68ABBFEA">
                <wp:simplePos x="0" y="0"/>
                <wp:positionH relativeFrom="column">
                  <wp:posOffset>0</wp:posOffset>
                </wp:positionH>
                <wp:positionV relativeFrom="paragraph">
                  <wp:posOffset>152400</wp:posOffset>
                </wp:positionV>
                <wp:extent cx="6261100" cy="0"/>
                <wp:effectExtent l="38100" t="209550" r="44450" b="2095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61100" cy="0"/>
                        </a:xfrm>
                        <a:prstGeom prst="line">
                          <a:avLst/>
                        </a:prstGeom>
                        <a:ln w="317500">
                          <a:solidFill>
                            <a:srgbClr val="6D91D1">
                              <a:alpha val="63000"/>
                            </a:srgb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357354" id="Straight Connector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0,12pt" to="493pt,1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" strokecolor="#6d91d1" strokeweight="25pt">
                <v:stroke opacity="41377f" joinstyle="miter"/>
              </v:line>
            </w:pict>
          </mc:Fallback>
        </mc:AlternateContent>
      </w:r>
    </w:p>
    <w:p w14:paraId="40EC83EA" w14:textId="77777777" w:rsidR="006D3C0D" w:rsidRDefault="006D3C0D" w:rsidP="006D3C0D">
      <w:pPr>
        <w:pStyle w:val="Heading1"/>
      </w:pPr>
    </w:p>
    <w:p w14:paraId="4C8D6CA4" w14:textId="77777777" w:rsidR="006D3C0D" w:rsidRDefault="006D3C0D" w:rsidP="00CF2BAD">
      <w:pPr>
        <w:pStyle w:val="Heading1"/>
        <w:ind w:left="360"/>
      </w:pPr>
      <w:r>
        <w:t>Contents</w:t>
      </w:r>
    </w:p>
    <w:p w14:paraId="688DB81A" w14:textId="77777777" w:rsidR="006D3C0D" w:rsidRDefault="006D3C0D" w:rsidP="006D3C0D">
      <w:pPr>
        <w:jc w:val="both"/>
        <w:rPr>
          <w:sz w:val="44"/>
        </w:rPr>
      </w:pPr>
    </w:p>
    <w:p w14:paraId="1FDCA633" w14:textId="77777777" w:rsidR="006D3C0D" w:rsidRDefault="006D3C0D" w:rsidP="006D3C0D">
      <w:pPr>
        <w:jc w:val="both"/>
        <w:rPr>
          <w:sz w:val="44"/>
        </w:rPr>
      </w:pPr>
    </w:p>
    <w:p w14:paraId="6EE0A374" w14:textId="77777777" w:rsidR="006D3C0D" w:rsidRDefault="006D3C0D" w:rsidP="006D3C0D">
      <w:pPr>
        <w:pStyle w:val="Heading2"/>
      </w:pPr>
      <w:r>
        <w:t>PREFACE</w:t>
      </w:r>
    </w:p>
    <w:p w14:paraId="3AEB8A6F" w14:textId="77777777" w:rsidR="00135C7F" w:rsidRDefault="00135C7F"/>
    <w:p w14:paraId="792A9060" w14:textId="77777777" w:rsidR="0029675C" w:rsidRDefault="0029675C"/>
    <w:p w14:paraId="70F19AB9" w14:textId="77777777" w:rsidR="002B2A2C" w:rsidRDefault="002B2A2C"/>
    <w:p w14:paraId="7FC9A21D" w14:textId="77777777" w:rsidR="0029675C" w:rsidRPr="0029675C" w:rsidRDefault="0029675C" w:rsidP="00E87FB0">
      <w:pPr>
        <w:spacing w:line="360" w:lineRule="auto"/>
        <w:rPr>
          <w:b/>
          <w:i/>
          <w:color w:val="000099"/>
          <w:sz w:val="36"/>
        </w:rPr>
      </w:pPr>
      <w:r w:rsidRPr="00FB3887">
        <w:rPr>
          <w:b/>
          <w:i/>
          <w:color w:val="0000CC"/>
          <w:sz w:val="28"/>
        </w:rPr>
        <w:t xml:space="preserve">Lecture </w:t>
      </w:r>
      <w:r w:rsidRPr="00FB3887">
        <w:rPr>
          <w:b/>
          <w:color w:val="0000CC"/>
          <w:sz w:val="28"/>
        </w:rPr>
        <w:t xml:space="preserve">R </w:t>
      </w:r>
      <w:r w:rsidRPr="00FB3887">
        <w:rPr>
          <w:b/>
          <w:color w:val="0000CC"/>
          <w:sz w:val="28"/>
        </w:rPr>
        <w:sym w:font="Symbol" w:char="F02D"/>
      </w:r>
      <w:r w:rsidRPr="00FB3887">
        <w:rPr>
          <w:b/>
          <w:color w:val="0000CC"/>
          <w:sz w:val="28"/>
        </w:rPr>
        <w:t xml:space="preserve"> Introduction to Differential Equation</w:t>
      </w:r>
      <w:r w:rsidR="00BE07D4">
        <w:rPr>
          <w:b/>
          <w:sz w:val="28"/>
        </w:rPr>
        <w:tab/>
        <w:t>1</w:t>
      </w:r>
    </w:p>
    <w:p w14:paraId="755D3CED" w14:textId="77777777" w:rsidR="0029675C" w:rsidRPr="00A920C5" w:rsidRDefault="0029675C" w:rsidP="005D5D50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 w:rsidRPr="00A920C5">
        <w:rPr>
          <w:b/>
        </w:rPr>
        <w:t>R.1 – Derivative</w:t>
      </w:r>
      <w:r w:rsidR="00BE07D4">
        <w:rPr>
          <w:b/>
        </w:rPr>
        <w:t xml:space="preserve">    1</w:t>
      </w:r>
    </w:p>
    <w:p w14:paraId="14F73CD2" w14:textId="77777777" w:rsidR="0029675C" w:rsidRPr="00A920C5" w:rsidRDefault="0029675C" w:rsidP="005D5D50">
      <w:pPr>
        <w:tabs>
          <w:tab w:val="left" w:pos="1620"/>
        </w:tabs>
        <w:ind w:left="720" w:right="18"/>
        <w:rPr>
          <w:sz w:val="22"/>
        </w:rPr>
      </w:pPr>
      <w:r w:rsidRPr="00A920C5">
        <w:rPr>
          <w:sz w:val="22"/>
          <w:szCs w:val="28"/>
        </w:rPr>
        <w:t>R.1-1</w:t>
      </w:r>
      <w:r w:rsidR="00016C6E" w:rsidRPr="00A920C5">
        <w:rPr>
          <w:sz w:val="22"/>
          <w:szCs w:val="28"/>
        </w:rPr>
        <w:tab/>
      </w:r>
      <w:r w:rsidRPr="00A920C5">
        <w:rPr>
          <w:sz w:val="22"/>
        </w:rPr>
        <w:t>Constant Rule</w:t>
      </w:r>
      <w:r w:rsidR="00BE07D4">
        <w:rPr>
          <w:sz w:val="22"/>
        </w:rPr>
        <w:t xml:space="preserve">    </w:t>
      </w:r>
      <w:r w:rsidR="00BE07D4" w:rsidRPr="004D316B">
        <w:t>1</w:t>
      </w:r>
    </w:p>
    <w:p w14:paraId="6BE50D57" w14:textId="77777777" w:rsidR="0029675C" w:rsidRPr="00A920C5" w:rsidRDefault="0029675C" w:rsidP="005D5D50">
      <w:pPr>
        <w:tabs>
          <w:tab w:val="left" w:pos="1620"/>
        </w:tabs>
        <w:ind w:left="720" w:right="18"/>
        <w:rPr>
          <w:sz w:val="22"/>
        </w:rPr>
      </w:pPr>
      <w:r w:rsidRPr="00A920C5">
        <w:rPr>
          <w:sz w:val="22"/>
          <w:szCs w:val="28"/>
        </w:rPr>
        <w:t>R.1-2</w:t>
      </w:r>
      <w:r w:rsidR="00016C6E" w:rsidRPr="00A920C5">
        <w:rPr>
          <w:sz w:val="22"/>
          <w:szCs w:val="28"/>
        </w:rPr>
        <w:tab/>
      </w:r>
      <w:r w:rsidRPr="00A920C5">
        <w:rPr>
          <w:sz w:val="22"/>
        </w:rPr>
        <w:t>Power Rule</w:t>
      </w:r>
      <w:r w:rsidR="00BE07D4">
        <w:rPr>
          <w:sz w:val="22"/>
        </w:rPr>
        <w:t xml:space="preserve">    </w:t>
      </w:r>
      <w:r w:rsidR="00BE07D4" w:rsidRPr="004D316B">
        <w:t>1</w:t>
      </w:r>
    </w:p>
    <w:p w14:paraId="4D3DC6A1" w14:textId="77777777" w:rsidR="0029675C" w:rsidRPr="00A920C5" w:rsidRDefault="0029675C" w:rsidP="005D5D50">
      <w:pPr>
        <w:tabs>
          <w:tab w:val="left" w:pos="1620"/>
        </w:tabs>
        <w:ind w:left="720" w:right="18"/>
        <w:rPr>
          <w:sz w:val="22"/>
        </w:rPr>
      </w:pPr>
      <w:r w:rsidRPr="00A920C5">
        <w:rPr>
          <w:sz w:val="22"/>
        </w:rPr>
        <w:t>R.1-3</w:t>
      </w:r>
      <w:r w:rsidR="00016C6E" w:rsidRPr="00A920C5">
        <w:rPr>
          <w:sz w:val="22"/>
        </w:rPr>
        <w:tab/>
      </w:r>
      <w:r w:rsidRPr="00A920C5">
        <w:rPr>
          <w:sz w:val="22"/>
        </w:rPr>
        <w:t>Constant Times a Function</w:t>
      </w:r>
      <w:r w:rsidR="007A4F5D">
        <w:rPr>
          <w:sz w:val="22"/>
        </w:rPr>
        <w:t xml:space="preserve">    </w:t>
      </w:r>
      <w:r w:rsidR="007A4F5D" w:rsidRPr="004D316B">
        <w:t>1</w:t>
      </w:r>
    </w:p>
    <w:p w14:paraId="55F9EA6D" w14:textId="77777777" w:rsidR="0029675C" w:rsidRPr="00A920C5" w:rsidRDefault="0029675C" w:rsidP="005D5D50">
      <w:pPr>
        <w:tabs>
          <w:tab w:val="left" w:pos="1620"/>
        </w:tabs>
        <w:ind w:left="720" w:right="18"/>
        <w:rPr>
          <w:sz w:val="22"/>
        </w:rPr>
      </w:pPr>
      <w:r w:rsidRPr="00A920C5">
        <w:rPr>
          <w:sz w:val="22"/>
        </w:rPr>
        <w:t>R.1-4</w:t>
      </w:r>
      <w:r w:rsidR="00016C6E" w:rsidRPr="00A920C5">
        <w:rPr>
          <w:sz w:val="22"/>
        </w:rPr>
        <w:tab/>
      </w:r>
      <w:r w:rsidRPr="00A920C5">
        <w:rPr>
          <w:sz w:val="22"/>
        </w:rPr>
        <w:t>The Product Rule</w:t>
      </w:r>
      <w:r w:rsidR="007A4F5D">
        <w:rPr>
          <w:sz w:val="22"/>
        </w:rPr>
        <w:t xml:space="preserve">    </w:t>
      </w:r>
      <w:r w:rsidR="00BF4D84" w:rsidRPr="004D316B">
        <w:t>2</w:t>
      </w:r>
    </w:p>
    <w:p w14:paraId="6FA32C90" w14:textId="77777777" w:rsidR="0029675C" w:rsidRPr="00A920C5" w:rsidRDefault="0029675C" w:rsidP="005D5D50">
      <w:pPr>
        <w:tabs>
          <w:tab w:val="left" w:pos="1620"/>
        </w:tabs>
        <w:ind w:left="720" w:right="18"/>
        <w:rPr>
          <w:sz w:val="22"/>
        </w:rPr>
      </w:pPr>
      <w:r w:rsidRPr="00A920C5">
        <w:rPr>
          <w:sz w:val="22"/>
        </w:rPr>
        <w:t>R.1-5</w:t>
      </w:r>
      <w:r w:rsidR="00016C6E" w:rsidRPr="00A920C5">
        <w:rPr>
          <w:sz w:val="22"/>
        </w:rPr>
        <w:tab/>
      </w:r>
      <w:r w:rsidRPr="00A920C5">
        <w:rPr>
          <w:sz w:val="22"/>
        </w:rPr>
        <w:t>Quotient Rule</w:t>
      </w:r>
      <w:r w:rsidR="00BF4D84">
        <w:rPr>
          <w:sz w:val="22"/>
        </w:rPr>
        <w:t xml:space="preserve">    </w:t>
      </w:r>
      <w:r w:rsidR="00BF4D84" w:rsidRPr="004D316B">
        <w:t>3</w:t>
      </w:r>
    </w:p>
    <w:p w14:paraId="61F18FC4" w14:textId="77777777" w:rsidR="0029675C" w:rsidRPr="00A920C5" w:rsidRDefault="0029675C" w:rsidP="005D5D50">
      <w:pPr>
        <w:tabs>
          <w:tab w:val="left" w:pos="1620"/>
        </w:tabs>
        <w:ind w:left="720" w:right="18"/>
        <w:rPr>
          <w:sz w:val="22"/>
        </w:rPr>
      </w:pPr>
      <w:r w:rsidRPr="00A920C5">
        <w:rPr>
          <w:sz w:val="22"/>
        </w:rPr>
        <w:t>R.1-6</w:t>
      </w:r>
      <w:r w:rsidR="00016C6E" w:rsidRPr="00A920C5">
        <w:rPr>
          <w:sz w:val="22"/>
        </w:rPr>
        <w:tab/>
      </w:r>
      <w:r w:rsidRPr="00A920C5">
        <w:rPr>
          <w:sz w:val="22"/>
        </w:rPr>
        <w:t>The Chain Rule</w:t>
      </w:r>
      <w:r w:rsidR="00BF4D84">
        <w:rPr>
          <w:sz w:val="22"/>
        </w:rPr>
        <w:t xml:space="preserve">    </w:t>
      </w:r>
      <w:r w:rsidR="00BF4D84" w:rsidRPr="004D316B">
        <w:t>4</w:t>
      </w:r>
    </w:p>
    <w:p w14:paraId="0B252AFF" w14:textId="77777777" w:rsidR="0029675C" w:rsidRPr="00A920C5" w:rsidRDefault="0029675C" w:rsidP="005D5D50">
      <w:pPr>
        <w:tabs>
          <w:tab w:val="left" w:pos="1620"/>
        </w:tabs>
        <w:ind w:left="720" w:right="18"/>
        <w:rPr>
          <w:sz w:val="22"/>
        </w:rPr>
      </w:pPr>
      <w:r w:rsidRPr="00A920C5">
        <w:rPr>
          <w:sz w:val="22"/>
        </w:rPr>
        <w:t xml:space="preserve">R.1-7 </w:t>
      </w:r>
      <w:r w:rsidR="00016C6E" w:rsidRPr="00A920C5">
        <w:rPr>
          <w:sz w:val="22"/>
        </w:rPr>
        <w:tab/>
      </w:r>
      <w:r w:rsidRPr="00A920C5">
        <w:rPr>
          <w:sz w:val="22"/>
        </w:rPr>
        <w:t>The General Power Rule</w:t>
      </w:r>
      <w:r w:rsidR="00BF4D84">
        <w:rPr>
          <w:sz w:val="22"/>
        </w:rPr>
        <w:t xml:space="preserve">   </w:t>
      </w:r>
      <w:r w:rsidR="00BF4D84" w:rsidRPr="004D316B">
        <w:t xml:space="preserve"> 4</w:t>
      </w:r>
    </w:p>
    <w:p w14:paraId="2BEF357B" w14:textId="77777777" w:rsidR="0029675C" w:rsidRPr="00A920C5" w:rsidRDefault="0029675C" w:rsidP="005D5D50">
      <w:pPr>
        <w:tabs>
          <w:tab w:val="left" w:pos="1620"/>
        </w:tabs>
        <w:ind w:left="720" w:right="18"/>
        <w:rPr>
          <w:sz w:val="22"/>
        </w:rPr>
      </w:pPr>
      <w:r w:rsidRPr="00A920C5">
        <w:rPr>
          <w:sz w:val="22"/>
        </w:rPr>
        <w:t>R.1-8</w:t>
      </w:r>
      <w:r w:rsidR="00016C6E" w:rsidRPr="00A920C5">
        <w:rPr>
          <w:sz w:val="22"/>
        </w:rPr>
        <w:tab/>
      </w:r>
      <w:r w:rsidRPr="00A920C5">
        <w:rPr>
          <w:sz w:val="22"/>
        </w:rPr>
        <w:t>Derivatives of Trigonometric Functions</w:t>
      </w:r>
      <w:r w:rsidR="00BF4D84">
        <w:rPr>
          <w:sz w:val="22"/>
        </w:rPr>
        <w:t xml:space="preserve">    </w:t>
      </w:r>
      <w:r w:rsidR="00BF4D84" w:rsidRPr="004D316B">
        <w:t>5</w:t>
      </w:r>
    </w:p>
    <w:p w14:paraId="12E3760B" w14:textId="77777777" w:rsidR="0029675C" w:rsidRPr="00A920C5" w:rsidRDefault="0029675C" w:rsidP="005D5D50">
      <w:pPr>
        <w:tabs>
          <w:tab w:val="left" w:pos="1620"/>
        </w:tabs>
        <w:ind w:left="720" w:right="18"/>
        <w:rPr>
          <w:sz w:val="22"/>
        </w:rPr>
      </w:pPr>
      <w:r w:rsidRPr="00A920C5">
        <w:rPr>
          <w:sz w:val="22"/>
        </w:rPr>
        <w:t>R.1-9</w:t>
      </w:r>
      <w:r w:rsidR="00016C6E" w:rsidRPr="00A920C5">
        <w:rPr>
          <w:sz w:val="22"/>
        </w:rPr>
        <w:tab/>
      </w:r>
      <w:r w:rsidRPr="00A920C5">
        <w:rPr>
          <w:sz w:val="22"/>
        </w:rPr>
        <w:t>Derivative of the Natural Exponential Function</w:t>
      </w:r>
      <w:r w:rsidR="00BF4D84">
        <w:rPr>
          <w:sz w:val="22"/>
        </w:rPr>
        <w:t xml:space="preserve">    </w:t>
      </w:r>
      <w:r w:rsidR="00BF4D84" w:rsidRPr="004D316B">
        <w:t>6</w:t>
      </w:r>
    </w:p>
    <w:p w14:paraId="3B344CFA" w14:textId="77777777" w:rsidR="0029675C" w:rsidRPr="00BF4D84" w:rsidRDefault="0029675C" w:rsidP="005D5D50">
      <w:pPr>
        <w:tabs>
          <w:tab w:val="left" w:pos="1620"/>
        </w:tabs>
        <w:ind w:left="720" w:right="18"/>
        <w:rPr>
          <w:sz w:val="22"/>
        </w:rPr>
      </w:pPr>
      <w:r w:rsidRPr="00A920C5">
        <w:rPr>
          <w:sz w:val="22"/>
        </w:rPr>
        <w:t>R.1-10</w:t>
      </w:r>
      <w:r w:rsidR="00016C6E" w:rsidRPr="00A920C5">
        <w:rPr>
          <w:sz w:val="22"/>
        </w:rPr>
        <w:tab/>
      </w:r>
      <w:r w:rsidRPr="00A920C5">
        <w:rPr>
          <w:sz w:val="22"/>
        </w:rPr>
        <w:t xml:space="preserve">Derivative of  </w:t>
      </w:r>
      <w:r w:rsidRPr="00A920C5">
        <w:rPr>
          <w:i/>
          <w:sz w:val="22"/>
        </w:rPr>
        <w:t>ln</w:t>
      </w:r>
      <w:r w:rsidR="00BF4D84">
        <w:rPr>
          <w:i/>
          <w:sz w:val="22"/>
        </w:rPr>
        <w:t xml:space="preserve"> </w:t>
      </w:r>
      <w:r w:rsidR="00BF4D84" w:rsidRPr="00BF4D84">
        <w:rPr>
          <w:sz w:val="22"/>
        </w:rPr>
        <w:t xml:space="preserve">   </w:t>
      </w:r>
      <w:r w:rsidR="00BF4D84" w:rsidRPr="004D316B">
        <w:t>7</w:t>
      </w:r>
    </w:p>
    <w:p w14:paraId="6079E983" w14:textId="0E9A3629" w:rsidR="0029675C" w:rsidRPr="00A920C5" w:rsidRDefault="0029675C" w:rsidP="005D5D50">
      <w:pPr>
        <w:tabs>
          <w:tab w:val="left" w:pos="1620"/>
        </w:tabs>
        <w:ind w:left="720" w:right="18"/>
        <w:rPr>
          <w:sz w:val="22"/>
        </w:rPr>
      </w:pPr>
      <w:r w:rsidRPr="00A920C5">
        <w:rPr>
          <w:sz w:val="22"/>
        </w:rPr>
        <w:t>R.1-11</w:t>
      </w:r>
      <w:r w:rsidR="00016C6E" w:rsidRPr="00A920C5">
        <w:rPr>
          <w:sz w:val="22"/>
        </w:rPr>
        <w:tab/>
      </w:r>
      <w:r w:rsidRPr="00A920C5">
        <w:rPr>
          <w:sz w:val="22"/>
        </w:rPr>
        <w:t xml:space="preserve">Derivative of </w:t>
      </w:r>
      <w:r w:rsidR="00E37C83" w:rsidRPr="00A920C5">
        <w:rPr>
          <w:position w:val="-18"/>
          <w:sz w:val="22"/>
        </w:rPr>
        <w:object w:dxaOrig="720" w:dyaOrig="420" w14:anchorId="1FEE5B7C">
          <v:shape id="_x0000_i1026" type="#_x0000_t75" style="width:37.65pt;height:23.35pt" o:ole="">
            <v:imagedata r:id="rId9" o:title=""/>
          </v:shape>
          <o:OLEObject Type="Embed" ProgID="Equation.DSMT4" ShapeID="_x0000_i1026" DrawAspect="Content" ObjectID="_1626798984" r:id="rId10"/>
        </w:object>
      </w:r>
      <w:r w:rsidR="00BF4D84">
        <w:rPr>
          <w:sz w:val="22"/>
        </w:rPr>
        <w:t xml:space="preserve">    </w:t>
      </w:r>
      <w:r w:rsidR="00BF4D84" w:rsidRPr="004D316B">
        <w:t>7</w:t>
      </w:r>
    </w:p>
    <w:p w14:paraId="40002680" w14:textId="77777777" w:rsidR="0029675C" w:rsidRPr="00A920C5" w:rsidRDefault="0029675C" w:rsidP="005D5D50">
      <w:pPr>
        <w:tabs>
          <w:tab w:val="left" w:pos="1620"/>
        </w:tabs>
        <w:ind w:left="720" w:right="18"/>
        <w:rPr>
          <w:sz w:val="22"/>
        </w:rPr>
      </w:pPr>
      <w:r w:rsidRPr="00A920C5">
        <w:rPr>
          <w:sz w:val="22"/>
        </w:rPr>
        <w:t>R.1-12</w:t>
      </w:r>
      <w:r w:rsidR="00016C6E" w:rsidRPr="00A920C5">
        <w:rPr>
          <w:sz w:val="22"/>
        </w:rPr>
        <w:tab/>
      </w:r>
      <w:r w:rsidRPr="00A920C5">
        <w:rPr>
          <w:sz w:val="22"/>
        </w:rPr>
        <w:t>Other Bases and Differentiation</w:t>
      </w:r>
      <w:r w:rsidR="00BF4D84">
        <w:rPr>
          <w:sz w:val="22"/>
        </w:rPr>
        <w:t xml:space="preserve">    </w:t>
      </w:r>
      <w:r w:rsidR="00AB71D0">
        <w:t>7</w:t>
      </w:r>
    </w:p>
    <w:p w14:paraId="60D1C328" w14:textId="77777777" w:rsidR="0029675C" w:rsidRPr="00A920C5" w:rsidRDefault="0029675C" w:rsidP="00575433">
      <w:pPr>
        <w:tabs>
          <w:tab w:val="left" w:pos="1620"/>
        </w:tabs>
        <w:spacing w:line="360" w:lineRule="auto"/>
        <w:ind w:left="720" w:right="18"/>
        <w:rPr>
          <w:sz w:val="22"/>
        </w:rPr>
      </w:pPr>
      <w:r w:rsidRPr="00A920C5">
        <w:rPr>
          <w:sz w:val="22"/>
        </w:rPr>
        <w:t>R.1-13</w:t>
      </w:r>
      <w:r w:rsidR="00016C6E" w:rsidRPr="00A920C5">
        <w:rPr>
          <w:sz w:val="22"/>
        </w:rPr>
        <w:tab/>
      </w:r>
      <w:r w:rsidRPr="00A920C5">
        <w:rPr>
          <w:sz w:val="22"/>
        </w:rPr>
        <w:t>Formula</w:t>
      </w:r>
      <w:r w:rsidR="00BF4D84">
        <w:rPr>
          <w:sz w:val="22"/>
        </w:rPr>
        <w:t xml:space="preserve">    </w:t>
      </w:r>
      <w:r w:rsidR="00BF4D84" w:rsidRPr="004D316B">
        <w:t>8</w:t>
      </w:r>
    </w:p>
    <w:p w14:paraId="6A38BA62" w14:textId="77777777" w:rsidR="002E6000" w:rsidRDefault="00FE054D" w:rsidP="005D5D50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  <w:t>9</w:t>
      </w:r>
    </w:p>
    <w:p w14:paraId="1D532E2D" w14:textId="77777777" w:rsidR="002E6000" w:rsidRDefault="002E6000" w:rsidP="005D5D50">
      <w:pPr>
        <w:tabs>
          <w:tab w:val="left" w:pos="1620"/>
        </w:tabs>
        <w:ind w:left="720" w:right="18"/>
      </w:pPr>
    </w:p>
    <w:p w14:paraId="1B1F2F65" w14:textId="77777777" w:rsidR="00144B02" w:rsidRPr="00A920C5" w:rsidRDefault="00144B02" w:rsidP="00144B02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 w:rsidRPr="00A920C5">
        <w:rPr>
          <w:b/>
        </w:rPr>
        <w:t>R.</w:t>
      </w:r>
      <w:r w:rsidR="00CD301B">
        <w:rPr>
          <w:b/>
        </w:rPr>
        <w:t>2</w:t>
      </w:r>
      <w:r w:rsidRPr="00A920C5">
        <w:rPr>
          <w:b/>
        </w:rPr>
        <w:t xml:space="preserve"> – </w:t>
      </w:r>
      <w:r w:rsidR="00CD301B">
        <w:rPr>
          <w:b/>
        </w:rPr>
        <w:t>Integration</w:t>
      </w:r>
      <w:r>
        <w:rPr>
          <w:b/>
        </w:rPr>
        <w:t xml:space="preserve">    1</w:t>
      </w:r>
      <w:r w:rsidR="00CD301B">
        <w:rPr>
          <w:b/>
        </w:rPr>
        <w:t>1</w:t>
      </w:r>
    </w:p>
    <w:p w14:paraId="1669EE44" w14:textId="77777777" w:rsidR="00144B02" w:rsidRPr="00A920C5" w:rsidRDefault="00144B02" w:rsidP="00144B02">
      <w:pPr>
        <w:tabs>
          <w:tab w:val="left" w:pos="1620"/>
        </w:tabs>
        <w:ind w:left="720" w:right="18"/>
        <w:rPr>
          <w:sz w:val="22"/>
        </w:rPr>
      </w:pPr>
      <w:r w:rsidRPr="00A920C5">
        <w:rPr>
          <w:sz w:val="22"/>
          <w:szCs w:val="28"/>
        </w:rPr>
        <w:t>R.</w:t>
      </w:r>
      <w:r w:rsidR="00B83A09">
        <w:rPr>
          <w:sz w:val="22"/>
          <w:szCs w:val="28"/>
        </w:rPr>
        <w:t>2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D3435C">
        <w:rPr>
          <w:sz w:val="22"/>
        </w:rPr>
        <w:t>Definition of Antiderivative</w:t>
      </w:r>
      <w:r>
        <w:rPr>
          <w:sz w:val="22"/>
        </w:rPr>
        <w:t xml:space="preserve">    </w:t>
      </w:r>
      <w:r w:rsidRPr="008B17C1">
        <w:t>1</w:t>
      </w:r>
      <w:r w:rsidR="00D3435C" w:rsidRPr="008B17C1">
        <w:t>1</w:t>
      </w:r>
    </w:p>
    <w:p w14:paraId="78E65F7F" w14:textId="77777777" w:rsidR="00144B02" w:rsidRPr="00A920C5" w:rsidRDefault="00144B02" w:rsidP="00144B02">
      <w:pPr>
        <w:tabs>
          <w:tab w:val="left" w:pos="1620"/>
        </w:tabs>
        <w:ind w:left="720" w:right="18"/>
        <w:rPr>
          <w:sz w:val="22"/>
        </w:rPr>
      </w:pPr>
      <w:r w:rsidRPr="00A920C5">
        <w:rPr>
          <w:sz w:val="22"/>
          <w:szCs w:val="28"/>
        </w:rPr>
        <w:t>R.</w:t>
      </w:r>
      <w:r w:rsidR="00B83A09">
        <w:rPr>
          <w:sz w:val="22"/>
          <w:szCs w:val="28"/>
        </w:rPr>
        <w:t>2</w:t>
      </w:r>
      <w:r w:rsidRPr="00A920C5">
        <w:rPr>
          <w:sz w:val="22"/>
          <w:szCs w:val="28"/>
        </w:rPr>
        <w:t>-2</w:t>
      </w:r>
      <w:r w:rsidRPr="00A920C5">
        <w:rPr>
          <w:sz w:val="22"/>
          <w:szCs w:val="28"/>
        </w:rPr>
        <w:tab/>
      </w:r>
      <w:r w:rsidR="00D3435C">
        <w:rPr>
          <w:sz w:val="22"/>
        </w:rPr>
        <w:t>Notation For Antiderivatives</w:t>
      </w:r>
      <w:r>
        <w:rPr>
          <w:sz w:val="22"/>
        </w:rPr>
        <w:t xml:space="preserve">    </w:t>
      </w:r>
      <w:r w:rsidRPr="008B17C1">
        <w:t>1</w:t>
      </w:r>
      <w:r w:rsidR="00D3435C" w:rsidRPr="008B17C1">
        <w:t>1</w:t>
      </w:r>
    </w:p>
    <w:p w14:paraId="38EA7F34" w14:textId="77777777" w:rsidR="00144B02" w:rsidRPr="00A920C5" w:rsidRDefault="00B83A09" w:rsidP="00144B02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</w:rPr>
        <w:t>R.2</w:t>
      </w:r>
      <w:r w:rsidR="00144B02" w:rsidRPr="00A920C5">
        <w:rPr>
          <w:sz w:val="22"/>
        </w:rPr>
        <w:t>-3</w:t>
      </w:r>
      <w:r w:rsidR="00144B02" w:rsidRPr="00A920C5">
        <w:rPr>
          <w:sz w:val="22"/>
        </w:rPr>
        <w:tab/>
      </w:r>
      <w:r w:rsidR="002B1D2C">
        <w:rPr>
          <w:sz w:val="22"/>
        </w:rPr>
        <w:t>The General Power Rule</w:t>
      </w:r>
      <w:r w:rsidR="00144B02">
        <w:rPr>
          <w:sz w:val="22"/>
        </w:rPr>
        <w:t xml:space="preserve">    </w:t>
      </w:r>
      <w:r w:rsidR="00144B02" w:rsidRPr="008B17C1">
        <w:t>1</w:t>
      </w:r>
      <w:r w:rsidR="002B1D2C" w:rsidRPr="008B17C1">
        <w:t>2</w:t>
      </w:r>
    </w:p>
    <w:p w14:paraId="171EAF4E" w14:textId="77777777" w:rsidR="00144B02" w:rsidRPr="00A920C5" w:rsidRDefault="00B83A09" w:rsidP="00144B02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</w:rPr>
        <w:t>R.2</w:t>
      </w:r>
      <w:r w:rsidR="00144B02" w:rsidRPr="00A920C5">
        <w:rPr>
          <w:sz w:val="22"/>
        </w:rPr>
        <w:t>-4</w:t>
      </w:r>
      <w:r w:rsidR="00144B02" w:rsidRPr="00A920C5">
        <w:rPr>
          <w:sz w:val="22"/>
        </w:rPr>
        <w:tab/>
      </w:r>
      <w:r w:rsidR="00206B07">
        <w:rPr>
          <w:sz w:val="22"/>
        </w:rPr>
        <w:t>Exponential Rule</w:t>
      </w:r>
      <w:r w:rsidR="00144B02">
        <w:rPr>
          <w:sz w:val="22"/>
        </w:rPr>
        <w:t xml:space="preserve">    </w:t>
      </w:r>
      <w:r w:rsidR="00206B07" w:rsidRPr="008B17C1">
        <w:t>13</w:t>
      </w:r>
    </w:p>
    <w:p w14:paraId="0F380CC5" w14:textId="77777777" w:rsidR="00144B02" w:rsidRPr="00A920C5" w:rsidRDefault="00B83A09" w:rsidP="00144B02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</w:rPr>
        <w:t>R.2</w:t>
      </w:r>
      <w:r w:rsidR="00144B02" w:rsidRPr="00A920C5">
        <w:rPr>
          <w:sz w:val="22"/>
        </w:rPr>
        <w:t>-5</w:t>
      </w:r>
      <w:r w:rsidR="00144B02" w:rsidRPr="00A920C5">
        <w:rPr>
          <w:sz w:val="22"/>
        </w:rPr>
        <w:tab/>
      </w:r>
      <w:r w:rsidR="00206B07">
        <w:rPr>
          <w:sz w:val="22"/>
        </w:rPr>
        <w:t>Log</w:t>
      </w:r>
      <w:r w:rsidR="00144B02" w:rsidRPr="00A920C5">
        <w:rPr>
          <w:sz w:val="22"/>
        </w:rPr>
        <w:t xml:space="preserve"> Rule</w:t>
      </w:r>
      <w:r w:rsidR="00144B02">
        <w:rPr>
          <w:sz w:val="22"/>
        </w:rPr>
        <w:t xml:space="preserve">    </w:t>
      </w:r>
      <w:r w:rsidR="00206B07" w:rsidRPr="008B17C1">
        <w:t>13</w:t>
      </w:r>
    </w:p>
    <w:p w14:paraId="744E9557" w14:textId="77777777" w:rsidR="00144B02" w:rsidRPr="00A920C5" w:rsidRDefault="00B83A09" w:rsidP="00144B02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</w:rPr>
        <w:t>R.2</w:t>
      </w:r>
      <w:r w:rsidR="00144B02" w:rsidRPr="00A920C5">
        <w:rPr>
          <w:sz w:val="22"/>
        </w:rPr>
        <w:t>-6</w:t>
      </w:r>
      <w:r w:rsidR="00144B02" w:rsidRPr="00A920C5">
        <w:rPr>
          <w:sz w:val="22"/>
        </w:rPr>
        <w:tab/>
      </w:r>
      <w:r w:rsidR="00206B07">
        <w:rPr>
          <w:sz w:val="22"/>
        </w:rPr>
        <w:t>Integration by Parts</w:t>
      </w:r>
      <w:r w:rsidR="00144B02">
        <w:rPr>
          <w:sz w:val="22"/>
        </w:rPr>
        <w:t xml:space="preserve">    </w:t>
      </w:r>
      <w:r w:rsidR="00206B07" w:rsidRPr="008B17C1">
        <w:t>1</w:t>
      </w:r>
      <w:r w:rsidR="00144B02" w:rsidRPr="008B17C1">
        <w:t>4</w:t>
      </w:r>
    </w:p>
    <w:p w14:paraId="05C41828" w14:textId="77777777" w:rsidR="00144B02" w:rsidRPr="00A920C5" w:rsidRDefault="00B83A09" w:rsidP="00144B02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</w:rPr>
        <w:t>R.2</w:t>
      </w:r>
      <w:r w:rsidR="00144B02" w:rsidRPr="00A920C5">
        <w:rPr>
          <w:sz w:val="22"/>
        </w:rPr>
        <w:t xml:space="preserve">-7 </w:t>
      </w:r>
      <w:r w:rsidR="00144B02" w:rsidRPr="00A920C5">
        <w:rPr>
          <w:sz w:val="22"/>
        </w:rPr>
        <w:tab/>
      </w:r>
      <w:r w:rsidR="00206B07">
        <w:rPr>
          <w:sz w:val="22"/>
        </w:rPr>
        <w:t>Particular Solutions</w:t>
      </w:r>
      <w:r w:rsidR="00144B02">
        <w:rPr>
          <w:sz w:val="22"/>
        </w:rPr>
        <w:t xml:space="preserve">    </w:t>
      </w:r>
      <w:r w:rsidR="00206B07" w:rsidRPr="008B17C1">
        <w:t>1</w:t>
      </w:r>
      <w:r w:rsidR="00AB71D0">
        <w:t>6</w:t>
      </w:r>
    </w:p>
    <w:p w14:paraId="4EDF5939" w14:textId="77777777" w:rsidR="00144B02" w:rsidRPr="00A920C5" w:rsidRDefault="00B83A09" w:rsidP="00BA3552">
      <w:pPr>
        <w:tabs>
          <w:tab w:val="left" w:pos="1620"/>
        </w:tabs>
        <w:spacing w:line="360" w:lineRule="auto"/>
        <w:ind w:left="720" w:right="18"/>
        <w:rPr>
          <w:sz w:val="22"/>
        </w:rPr>
      </w:pPr>
      <w:r>
        <w:rPr>
          <w:sz w:val="22"/>
        </w:rPr>
        <w:t>R.2</w:t>
      </w:r>
      <w:r w:rsidR="00144B02" w:rsidRPr="00A920C5">
        <w:rPr>
          <w:sz w:val="22"/>
        </w:rPr>
        <w:t>-8</w:t>
      </w:r>
      <w:r w:rsidR="00144B02" w:rsidRPr="00A920C5">
        <w:rPr>
          <w:sz w:val="22"/>
        </w:rPr>
        <w:tab/>
      </w:r>
      <w:r w:rsidR="00BA3552">
        <w:rPr>
          <w:sz w:val="22"/>
        </w:rPr>
        <w:t>Fundamental Theorem of Calculus</w:t>
      </w:r>
      <w:r w:rsidR="00144B02">
        <w:rPr>
          <w:sz w:val="22"/>
        </w:rPr>
        <w:t xml:space="preserve">    </w:t>
      </w:r>
      <w:r w:rsidR="00BA3552" w:rsidRPr="008B17C1">
        <w:t>1</w:t>
      </w:r>
      <w:r w:rsidR="00AB71D0">
        <w:t>8</w:t>
      </w:r>
    </w:p>
    <w:p w14:paraId="696EBD5D" w14:textId="77777777" w:rsidR="00144B02" w:rsidRDefault="00144B02" w:rsidP="00144B02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</w:r>
      <w:r w:rsidR="00BA3552">
        <w:t>1</w:t>
      </w:r>
      <w:r w:rsidR="00AB71D0">
        <w:t>9</w:t>
      </w:r>
    </w:p>
    <w:p w14:paraId="58639AEF" w14:textId="77777777" w:rsidR="002B2A2C" w:rsidRPr="00F40D6A" w:rsidRDefault="002B2A2C" w:rsidP="00324C54">
      <w:pPr>
        <w:rPr>
          <w:sz w:val="14"/>
        </w:rPr>
      </w:pPr>
      <w:r w:rsidRPr="00F40D6A">
        <w:rPr>
          <w:sz w:val="14"/>
        </w:rPr>
        <w:br w:type="page"/>
      </w:r>
    </w:p>
    <w:p w14:paraId="003BB039" w14:textId="77777777" w:rsidR="00324C54" w:rsidRPr="0029675C" w:rsidRDefault="00324C54" w:rsidP="00324C54">
      <w:pPr>
        <w:spacing w:line="360" w:lineRule="auto"/>
        <w:rPr>
          <w:b/>
          <w:i/>
          <w:color w:val="000099"/>
          <w:sz w:val="36"/>
        </w:rPr>
      </w:pPr>
      <w:r w:rsidRPr="00FB3887">
        <w:rPr>
          <w:b/>
          <w:i/>
          <w:color w:val="0000CC"/>
          <w:sz w:val="28"/>
        </w:rPr>
        <w:lastRenderedPageBreak/>
        <w:t xml:space="preserve">Lecture </w:t>
      </w:r>
      <w:r>
        <w:rPr>
          <w:b/>
          <w:color w:val="0000CC"/>
          <w:sz w:val="28"/>
        </w:rPr>
        <w:t>1</w:t>
      </w:r>
      <w:r w:rsidRPr="00FB3887">
        <w:rPr>
          <w:b/>
          <w:color w:val="0000CC"/>
          <w:sz w:val="28"/>
        </w:rPr>
        <w:t xml:space="preserve"> </w:t>
      </w:r>
      <w:r w:rsidRPr="00FB3887">
        <w:rPr>
          <w:b/>
          <w:color w:val="0000CC"/>
          <w:sz w:val="28"/>
        </w:rPr>
        <w:sym w:font="Symbol" w:char="F02D"/>
      </w:r>
      <w:r w:rsidRPr="00FB3887">
        <w:rPr>
          <w:b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First Order</w:t>
      </w:r>
      <w:r w:rsidRPr="00FB3887">
        <w:rPr>
          <w:b/>
          <w:color w:val="0000CC"/>
          <w:sz w:val="28"/>
        </w:rPr>
        <w:t xml:space="preserve"> Equation</w:t>
      </w:r>
      <w:r>
        <w:rPr>
          <w:b/>
          <w:color w:val="0000CC"/>
          <w:sz w:val="28"/>
        </w:rPr>
        <w:t>s</w:t>
      </w:r>
      <w:r>
        <w:rPr>
          <w:b/>
          <w:sz w:val="28"/>
        </w:rPr>
        <w:tab/>
      </w:r>
      <w:r w:rsidR="004A00BB">
        <w:rPr>
          <w:b/>
          <w:sz w:val="28"/>
        </w:rPr>
        <w:t>2</w:t>
      </w:r>
      <w:r>
        <w:rPr>
          <w:b/>
          <w:sz w:val="28"/>
        </w:rPr>
        <w:t>1</w:t>
      </w:r>
    </w:p>
    <w:p w14:paraId="0CE435AE" w14:textId="77777777" w:rsidR="00324C54" w:rsidRPr="00A920C5" w:rsidRDefault="00324C54" w:rsidP="00324C54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1.1</w:t>
      </w:r>
      <w:r w:rsidRPr="00A920C5">
        <w:rPr>
          <w:b/>
        </w:rPr>
        <w:t xml:space="preserve"> – </w:t>
      </w:r>
      <w:r>
        <w:rPr>
          <w:b/>
        </w:rPr>
        <w:t xml:space="preserve">Differential Equations &amp; Solutions    </w:t>
      </w:r>
      <w:r w:rsidR="004A00BB">
        <w:rPr>
          <w:b/>
        </w:rPr>
        <w:t>2</w:t>
      </w:r>
      <w:r>
        <w:rPr>
          <w:b/>
        </w:rPr>
        <w:t>1</w:t>
      </w:r>
    </w:p>
    <w:p w14:paraId="29EC05D1" w14:textId="77777777" w:rsidR="00324C54" w:rsidRPr="00A920C5" w:rsidRDefault="00324C54" w:rsidP="00324C54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</w:t>
      </w:r>
      <w:r w:rsidRPr="00A920C5">
        <w:rPr>
          <w:sz w:val="22"/>
          <w:szCs w:val="28"/>
        </w:rPr>
        <w:t>1-1</w:t>
      </w:r>
      <w:r w:rsidRPr="00A920C5">
        <w:rPr>
          <w:sz w:val="22"/>
          <w:szCs w:val="28"/>
        </w:rPr>
        <w:tab/>
      </w:r>
      <w:r w:rsidR="008B17C1" w:rsidRPr="008B17C1">
        <w:rPr>
          <w:sz w:val="22"/>
        </w:rPr>
        <w:t>Ordinary Differential Equations</w:t>
      </w:r>
      <w:r>
        <w:rPr>
          <w:sz w:val="22"/>
        </w:rPr>
        <w:t xml:space="preserve">    </w:t>
      </w:r>
      <w:r w:rsidR="008B17C1">
        <w:t>21</w:t>
      </w:r>
    </w:p>
    <w:p w14:paraId="5EA7EE38" w14:textId="77777777" w:rsidR="00324C54" w:rsidRPr="00A920C5" w:rsidRDefault="00324C54" w:rsidP="00324C54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</w:t>
      </w:r>
      <w:r w:rsidRPr="00A920C5">
        <w:rPr>
          <w:sz w:val="22"/>
          <w:szCs w:val="28"/>
        </w:rPr>
        <w:t>1-2</w:t>
      </w:r>
      <w:r w:rsidRPr="00A920C5">
        <w:rPr>
          <w:sz w:val="22"/>
          <w:szCs w:val="28"/>
        </w:rPr>
        <w:tab/>
      </w:r>
      <w:r w:rsidR="008B17C1">
        <w:rPr>
          <w:sz w:val="22"/>
        </w:rPr>
        <w:t>Definition</w:t>
      </w:r>
      <w:r>
        <w:rPr>
          <w:sz w:val="22"/>
        </w:rPr>
        <w:t xml:space="preserve">    </w:t>
      </w:r>
      <w:r w:rsidR="008B17C1">
        <w:t>2</w:t>
      </w:r>
      <w:r w:rsidR="00A23CC4">
        <w:t>2</w:t>
      </w:r>
    </w:p>
    <w:p w14:paraId="6B6AB9FD" w14:textId="77777777" w:rsidR="00324C54" w:rsidRPr="00A920C5" w:rsidRDefault="00324C54" w:rsidP="00D87D68">
      <w:pPr>
        <w:tabs>
          <w:tab w:val="left" w:pos="1620"/>
        </w:tabs>
        <w:spacing w:line="360" w:lineRule="auto"/>
        <w:ind w:left="720" w:right="18"/>
        <w:rPr>
          <w:sz w:val="22"/>
        </w:rPr>
      </w:pPr>
      <w:r>
        <w:rPr>
          <w:sz w:val="22"/>
        </w:rPr>
        <w:t>1.</w:t>
      </w:r>
      <w:r w:rsidRPr="00A920C5">
        <w:rPr>
          <w:sz w:val="22"/>
        </w:rPr>
        <w:t>1-3</w:t>
      </w:r>
      <w:r w:rsidRPr="00A920C5">
        <w:rPr>
          <w:sz w:val="22"/>
        </w:rPr>
        <w:tab/>
      </w:r>
      <w:r w:rsidR="009F2F98">
        <w:rPr>
          <w:sz w:val="22"/>
        </w:rPr>
        <w:t>Solutions</w:t>
      </w:r>
      <w:r>
        <w:rPr>
          <w:sz w:val="22"/>
        </w:rPr>
        <w:t xml:space="preserve">    </w:t>
      </w:r>
      <w:r w:rsidR="009F2F98">
        <w:t>22</w:t>
      </w:r>
    </w:p>
    <w:p w14:paraId="786E06C2" w14:textId="77777777" w:rsidR="00D87D68" w:rsidRDefault="00D87D68" w:rsidP="00D87D68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  <w:t>23</w:t>
      </w:r>
    </w:p>
    <w:p w14:paraId="30063764" w14:textId="77777777" w:rsidR="00324C54" w:rsidRDefault="00324C54" w:rsidP="00324C54"/>
    <w:p w14:paraId="7987B4FE" w14:textId="77777777" w:rsidR="00524546" w:rsidRPr="00A920C5" w:rsidRDefault="00524546" w:rsidP="00524546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 w:rsidR="00795BB9">
        <w:rPr>
          <w:b/>
        </w:rPr>
        <w:t>1.2</w:t>
      </w:r>
      <w:r w:rsidRPr="00A920C5">
        <w:rPr>
          <w:b/>
        </w:rPr>
        <w:t xml:space="preserve"> – </w:t>
      </w:r>
      <w:r w:rsidRPr="00524546">
        <w:rPr>
          <w:b/>
        </w:rPr>
        <w:t>Solutions to Separable Equations</w:t>
      </w:r>
      <w:r>
        <w:rPr>
          <w:b/>
        </w:rPr>
        <w:t xml:space="preserve">    2</w:t>
      </w:r>
      <w:r w:rsidR="00D734C6">
        <w:rPr>
          <w:b/>
        </w:rPr>
        <w:t>5</w:t>
      </w:r>
    </w:p>
    <w:p w14:paraId="663760EB" w14:textId="77777777" w:rsidR="00524546" w:rsidRPr="00A920C5" w:rsidRDefault="00524546" w:rsidP="00524546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</w:t>
      </w:r>
      <w:r w:rsidR="00D734C6">
        <w:rPr>
          <w:sz w:val="22"/>
          <w:szCs w:val="28"/>
        </w:rPr>
        <w:t>2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D734C6" w:rsidRPr="00D734C6">
        <w:rPr>
          <w:sz w:val="22"/>
        </w:rPr>
        <w:t>Separable Equation</w:t>
      </w:r>
      <w:r>
        <w:rPr>
          <w:sz w:val="22"/>
        </w:rPr>
        <w:t xml:space="preserve">    </w:t>
      </w:r>
      <w:r>
        <w:t>2</w:t>
      </w:r>
      <w:r w:rsidR="00D734C6">
        <w:t>5</w:t>
      </w:r>
    </w:p>
    <w:p w14:paraId="758DFFE5" w14:textId="77777777" w:rsidR="00524546" w:rsidRPr="00A920C5" w:rsidRDefault="00524546" w:rsidP="00524546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</w:t>
      </w:r>
      <w:r w:rsidR="00D734C6">
        <w:rPr>
          <w:sz w:val="22"/>
          <w:szCs w:val="28"/>
        </w:rPr>
        <w:t>2</w:t>
      </w:r>
      <w:r w:rsidRPr="00A920C5">
        <w:rPr>
          <w:sz w:val="22"/>
          <w:szCs w:val="28"/>
        </w:rPr>
        <w:t>-2</w:t>
      </w:r>
      <w:r w:rsidRPr="00A920C5">
        <w:rPr>
          <w:sz w:val="22"/>
          <w:szCs w:val="28"/>
        </w:rPr>
        <w:tab/>
      </w:r>
      <w:r>
        <w:rPr>
          <w:sz w:val="22"/>
        </w:rPr>
        <w:t xml:space="preserve">Definition    </w:t>
      </w:r>
      <w:r>
        <w:t>2</w:t>
      </w:r>
      <w:r w:rsidR="00D734C6">
        <w:t>5</w:t>
      </w:r>
    </w:p>
    <w:p w14:paraId="639EDCF0" w14:textId="77777777" w:rsidR="00D734C6" w:rsidRPr="00A920C5" w:rsidRDefault="00D734C6" w:rsidP="00D734C6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2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3</w:t>
      </w:r>
      <w:r w:rsidRPr="00A920C5">
        <w:rPr>
          <w:sz w:val="22"/>
          <w:szCs w:val="28"/>
        </w:rPr>
        <w:tab/>
      </w:r>
      <w:r w:rsidRPr="00D734C6">
        <w:rPr>
          <w:sz w:val="22"/>
        </w:rPr>
        <w:t>Newton's Law of Cooling</w:t>
      </w:r>
      <w:r>
        <w:rPr>
          <w:sz w:val="22"/>
        </w:rPr>
        <w:t xml:space="preserve">    </w:t>
      </w:r>
      <w:r>
        <w:t>27</w:t>
      </w:r>
    </w:p>
    <w:p w14:paraId="608EE0FE" w14:textId="77777777" w:rsidR="00D734C6" w:rsidRPr="00A920C5" w:rsidRDefault="00D734C6" w:rsidP="00D734C6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2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4</w:t>
      </w:r>
      <w:r w:rsidRPr="00A920C5">
        <w:rPr>
          <w:sz w:val="22"/>
          <w:szCs w:val="28"/>
        </w:rPr>
        <w:tab/>
      </w:r>
      <w:r>
        <w:rPr>
          <w:sz w:val="22"/>
        </w:rPr>
        <w:t xml:space="preserve">Losing a solution    </w:t>
      </w:r>
      <w:r>
        <w:t>28</w:t>
      </w:r>
    </w:p>
    <w:p w14:paraId="645A4923" w14:textId="77777777" w:rsidR="00D734C6" w:rsidRPr="00A920C5" w:rsidRDefault="00D734C6" w:rsidP="00FF2320">
      <w:pPr>
        <w:tabs>
          <w:tab w:val="left" w:pos="1620"/>
        </w:tabs>
        <w:spacing w:line="360" w:lineRule="auto"/>
        <w:ind w:left="720" w:right="18"/>
        <w:rPr>
          <w:sz w:val="22"/>
        </w:rPr>
      </w:pPr>
      <w:r>
        <w:rPr>
          <w:sz w:val="22"/>
          <w:szCs w:val="28"/>
        </w:rPr>
        <w:t>1.2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5</w:t>
      </w:r>
      <w:r w:rsidRPr="00A920C5">
        <w:rPr>
          <w:sz w:val="22"/>
          <w:szCs w:val="28"/>
        </w:rPr>
        <w:tab/>
      </w:r>
      <w:r w:rsidR="00FF2320" w:rsidRPr="00FF2320">
        <w:rPr>
          <w:sz w:val="22"/>
        </w:rPr>
        <w:t>Implicitly Defined Solutions</w:t>
      </w:r>
      <w:r>
        <w:rPr>
          <w:sz w:val="22"/>
        </w:rPr>
        <w:t xml:space="preserve">    </w:t>
      </w:r>
      <w:r>
        <w:t>2</w:t>
      </w:r>
      <w:r w:rsidR="00FF2320">
        <w:t>9</w:t>
      </w:r>
    </w:p>
    <w:p w14:paraId="76B4ADE3" w14:textId="77777777" w:rsidR="00FF2320" w:rsidRDefault="00FF2320" w:rsidP="00FF2320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  <w:t>3</w:t>
      </w:r>
      <w:r w:rsidR="00511F30">
        <w:t>2</w:t>
      </w:r>
    </w:p>
    <w:p w14:paraId="0C7FC611" w14:textId="77777777" w:rsidR="00FE054D" w:rsidRDefault="00FE054D" w:rsidP="00324C54"/>
    <w:p w14:paraId="1CDE4388" w14:textId="77777777" w:rsidR="007F067B" w:rsidRPr="00A920C5" w:rsidRDefault="007F067B" w:rsidP="007F067B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 w:rsidR="00795BB9">
        <w:rPr>
          <w:b/>
        </w:rPr>
        <w:t>1.3</w:t>
      </w:r>
      <w:r w:rsidRPr="00A920C5">
        <w:rPr>
          <w:b/>
        </w:rPr>
        <w:t xml:space="preserve"> – </w:t>
      </w:r>
      <w:r w:rsidR="008C58B5" w:rsidRPr="008C58B5">
        <w:rPr>
          <w:b/>
        </w:rPr>
        <w:t>Models of Motions</w:t>
      </w:r>
      <w:r>
        <w:rPr>
          <w:b/>
        </w:rPr>
        <w:t xml:space="preserve">    </w:t>
      </w:r>
      <w:r w:rsidR="008C58B5">
        <w:rPr>
          <w:b/>
        </w:rPr>
        <w:t>3</w:t>
      </w:r>
      <w:r w:rsidR="00511F30">
        <w:rPr>
          <w:b/>
        </w:rPr>
        <w:t>8</w:t>
      </w:r>
    </w:p>
    <w:p w14:paraId="15D18B94" w14:textId="77777777" w:rsidR="007F067B" w:rsidRPr="00A920C5" w:rsidRDefault="007F067B" w:rsidP="007F067B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</w:t>
      </w:r>
      <w:r w:rsidR="008B4368">
        <w:rPr>
          <w:sz w:val="22"/>
          <w:szCs w:val="28"/>
        </w:rPr>
        <w:t>3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8B4368" w:rsidRPr="008B4368">
        <w:rPr>
          <w:sz w:val="22"/>
        </w:rPr>
        <w:t>Law of mechanics – Newton’s 2nd Law</w:t>
      </w:r>
      <w:r>
        <w:rPr>
          <w:sz w:val="22"/>
        </w:rPr>
        <w:t xml:space="preserve">    </w:t>
      </w:r>
      <w:r w:rsidR="008B4368">
        <w:t>3</w:t>
      </w:r>
      <w:r w:rsidR="00511F30">
        <w:t>8</w:t>
      </w:r>
    </w:p>
    <w:p w14:paraId="22E47812" w14:textId="77777777" w:rsidR="007F067B" w:rsidRPr="00A920C5" w:rsidRDefault="007F067B" w:rsidP="007F067B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</w:t>
      </w:r>
      <w:r w:rsidR="008B4368">
        <w:rPr>
          <w:sz w:val="22"/>
          <w:szCs w:val="28"/>
        </w:rPr>
        <w:t>3</w:t>
      </w:r>
      <w:r w:rsidRPr="00A920C5">
        <w:rPr>
          <w:sz w:val="22"/>
          <w:szCs w:val="28"/>
        </w:rPr>
        <w:t>-2</w:t>
      </w:r>
      <w:r w:rsidRPr="00A920C5">
        <w:rPr>
          <w:sz w:val="22"/>
          <w:szCs w:val="28"/>
        </w:rPr>
        <w:tab/>
      </w:r>
      <w:r w:rsidR="008B4368" w:rsidRPr="008B4368">
        <w:rPr>
          <w:sz w:val="22"/>
        </w:rPr>
        <w:t>Universal Law of gravitation</w:t>
      </w:r>
      <w:r>
        <w:rPr>
          <w:sz w:val="22"/>
        </w:rPr>
        <w:t xml:space="preserve">    </w:t>
      </w:r>
      <w:r w:rsidR="008B4368">
        <w:t>3</w:t>
      </w:r>
      <w:r w:rsidR="00511F30">
        <w:t>8</w:t>
      </w:r>
    </w:p>
    <w:p w14:paraId="31DF1312" w14:textId="77777777" w:rsidR="007F067B" w:rsidRPr="00A920C5" w:rsidRDefault="007F067B" w:rsidP="007F067B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</w:t>
      </w:r>
      <w:r w:rsidR="008B4368">
        <w:rPr>
          <w:sz w:val="22"/>
          <w:szCs w:val="28"/>
        </w:rPr>
        <w:t>3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3</w:t>
      </w:r>
      <w:r w:rsidRPr="00A920C5">
        <w:rPr>
          <w:sz w:val="22"/>
          <w:szCs w:val="28"/>
        </w:rPr>
        <w:tab/>
      </w:r>
      <w:r w:rsidR="00C14923" w:rsidRPr="00C14923">
        <w:rPr>
          <w:sz w:val="22"/>
        </w:rPr>
        <w:t>Air Resistance</w:t>
      </w:r>
      <w:r w:rsidRPr="00C14923">
        <w:rPr>
          <w:sz w:val="22"/>
        </w:rPr>
        <w:t xml:space="preserve"> </w:t>
      </w:r>
      <w:r>
        <w:rPr>
          <w:sz w:val="22"/>
        </w:rPr>
        <w:t xml:space="preserve">   </w:t>
      </w:r>
      <w:r w:rsidR="00D32B87">
        <w:t>3</w:t>
      </w:r>
      <w:r w:rsidR="00511F30">
        <w:t>9</w:t>
      </w:r>
    </w:p>
    <w:p w14:paraId="55EB6CC9" w14:textId="77777777" w:rsidR="007F067B" w:rsidRPr="00A920C5" w:rsidRDefault="007F067B" w:rsidP="007F067B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</w:t>
      </w:r>
      <w:r w:rsidR="008B4368">
        <w:rPr>
          <w:sz w:val="22"/>
          <w:szCs w:val="28"/>
        </w:rPr>
        <w:t>3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4</w:t>
      </w:r>
      <w:r w:rsidRPr="00A920C5">
        <w:rPr>
          <w:sz w:val="22"/>
          <w:szCs w:val="28"/>
        </w:rPr>
        <w:tab/>
      </w:r>
      <w:r w:rsidR="00BC5F71" w:rsidRPr="00BC5F71">
        <w:rPr>
          <w:sz w:val="22"/>
        </w:rPr>
        <w:t>Finding the displacement</w:t>
      </w:r>
      <w:r w:rsidRPr="00BC5F71">
        <w:rPr>
          <w:sz w:val="22"/>
        </w:rPr>
        <w:t xml:space="preserve"> </w:t>
      </w:r>
      <w:r>
        <w:rPr>
          <w:sz w:val="22"/>
        </w:rPr>
        <w:t xml:space="preserve">   </w:t>
      </w:r>
      <w:r w:rsidR="00BC5F71">
        <w:t>4</w:t>
      </w:r>
      <w:r w:rsidR="00511F30">
        <w:t>1</w:t>
      </w:r>
    </w:p>
    <w:p w14:paraId="43B92D4A" w14:textId="77777777" w:rsidR="00E66583" w:rsidRDefault="00601D74" w:rsidP="004916F8">
      <w:pPr>
        <w:tabs>
          <w:tab w:val="left" w:pos="1620"/>
        </w:tabs>
        <w:spacing w:line="360" w:lineRule="auto"/>
        <w:ind w:left="720" w:right="18"/>
      </w:pPr>
      <w:r>
        <w:rPr>
          <w:sz w:val="22"/>
          <w:szCs w:val="28"/>
        </w:rPr>
        <w:t>1.3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5</w:t>
      </w:r>
      <w:r w:rsidRPr="00A920C5">
        <w:rPr>
          <w:sz w:val="22"/>
          <w:szCs w:val="28"/>
        </w:rPr>
        <w:tab/>
      </w:r>
      <w:r w:rsidR="00B017D3" w:rsidRPr="00B017D3">
        <w:rPr>
          <w:sz w:val="22"/>
        </w:rPr>
        <w:t>Torricelli’s Law</w:t>
      </w:r>
      <w:r w:rsidRPr="00B017D3">
        <w:rPr>
          <w:sz w:val="22"/>
        </w:rPr>
        <w:t xml:space="preserve"> </w:t>
      </w:r>
      <w:r>
        <w:rPr>
          <w:sz w:val="22"/>
        </w:rPr>
        <w:t xml:space="preserve">   </w:t>
      </w:r>
      <w:r>
        <w:t>4</w:t>
      </w:r>
      <w:r w:rsidR="00427D8A">
        <w:t>3</w:t>
      </w:r>
    </w:p>
    <w:p w14:paraId="320B5AA8" w14:textId="77777777" w:rsidR="007F067B" w:rsidRDefault="007F067B" w:rsidP="007F067B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</w:r>
      <w:r w:rsidR="004916F8">
        <w:t>4</w:t>
      </w:r>
      <w:r w:rsidR="00427D8A">
        <w:t>5</w:t>
      </w:r>
    </w:p>
    <w:p w14:paraId="78A1B2A6" w14:textId="77777777" w:rsidR="00B6591F" w:rsidRDefault="00B6591F" w:rsidP="00B6591F"/>
    <w:p w14:paraId="6E4F7F6A" w14:textId="77777777" w:rsidR="00B6591F" w:rsidRPr="00A920C5" w:rsidRDefault="00B6591F" w:rsidP="00B6591F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1.</w:t>
      </w:r>
      <w:r w:rsidR="00D337D1">
        <w:rPr>
          <w:b/>
        </w:rPr>
        <w:t>4</w:t>
      </w:r>
      <w:r w:rsidRPr="00A920C5">
        <w:rPr>
          <w:b/>
        </w:rPr>
        <w:t xml:space="preserve"> – </w:t>
      </w:r>
      <w:r w:rsidR="001927D8">
        <w:rPr>
          <w:b/>
        </w:rPr>
        <w:t>Linear Equations</w:t>
      </w:r>
      <w:r>
        <w:rPr>
          <w:b/>
        </w:rPr>
        <w:t xml:space="preserve">    </w:t>
      </w:r>
      <w:r w:rsidR="001927D8">
        <w:rPr>
          <w:b/>
        </w:rPr>
        <w:t>5</w:t>
      </w:r>
      <w:r w:rsidR="00895CC1">
        <w:rPr>
          <w:b/>
        </w:rPr>
        <w:t>9</w:t>
      </w:r>
    </w:p>
    <w:p w14:paraId="7AD8021C" w14:textId="77777777" w:rsidR="00B6591F" w:rsidRPr="00A920C5" w:rsidRDefault="00B6591F" w:rsidP="00B6591F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</w:t>
      </w:r>
      <w:r w:rsidR="00D337D1">
        <w:rPr>
          <w:sz w:val="22"/>
          <w:szCs w:val="28"/>
        </w:rPr>
        <w:t>4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BB18B1" w:rsidRPr="00BB18B1">
        <w:rPr>
          <w:sz w:val="22"/>
        </w:rPr>
        <w:t>Solution of the homogenous equation</w:t>
      </w:r>
      <w:r>
        <w:rPr>
          <w:sz w:val="22"/>
        </w:rPr>
        <w:t xml:space="preserve">    </w:t>
      </w:r>
      <w:r w:rsidR="00BB18B1">
        <w:t>5</w:t>
      </w:r>
      <w:r w:rsidR="00896B06">
        <w:t>9</w:t>
      </w:r>
    </w:p>
    <w:p w14:paraId="4BD5EF12" w14:textId="77777777" w:rsidR="00B6591F" w:rsidRPr="00A920C5" w:rsidRDefault="00B6591F" w:rsidP="00B6591F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</w:t>
      </w:r>
      <w:r w:rsidR="00D337D1">
        <w:rPr>
          <w:sz w:val="22"/>
          <w:szCs w:val="28"/>
        </w:rPr>
        <w:t>4</w:t>
      </w:r>
      <w:r w:rsidRPr="00A920C5">
        <w:rPr>
          <w:sz w:val="22"/>
          <w:szCs w:val="28"/>
        </w:rPr>
        <w:t>-2</w:t>
      </w:r>
      <w:r w:rsidRPr="00A920C5">
        <w:rPr>
          <w:sz w:val="22"/>
          <w:szCs w:val="28"/>
        </w:rPr>
        <w:tab/>
      </w:r>
      <w:r w:rsidR="00BB18B1" w:rsidRPr="00BB18B1">
        <w:rPr>
          <w:sz w:val="22"/>
        </w:rPr>
        <w:t>Solving a linear first-order Equation (Properties)</w:t>
      </w:r>
      <w:r w:rsidRPr="00BB18B1">
        <w:rPr>
          <w:sz w:val="22"/>
        </w:rPr>
        <w:t xml:space="preserve"> </w:t>
      </w:r>
      <w:r>
        <w:rPr>
          <w:sz w:val="22"/>
        </w:rPr>
        <w:t xml:space="preserve">   </w:t>
      </w:r>
      <w:r w:rsidR="00896B06">
        <w:t>60</w:t>
      </w:r>
    </w:p>
    <w:p w14:paraId="69416BF7" w14:textId="77777777" w:rsidR="00B6591F" w:rsidRPr="00A920C5" w:rsidRDefault="00B6591F" w:rsidP="00BB18B1">
      <w:pPr>
        <w:tabs>
          <w:tab w:val="left" w:pos="1620"/>
        </w:tabs>
        <w:spacing w:line="360" w:lineRule="auto"/>
        <w:ind w:left="720" w:right="18"/>
        <w:rPr>
          <w:sz w:val="22"/>
        </w:rPr>
      </w:pPr>
      <w:r>
        <w:rPr>
          <w:sz w:val="22"/>
          <w:szCs w:val="28"/>
        </w:rPr>
        <w:t>1.</w:t>
      </w:r>
      <w:r w:rsidR="00D337D1">
        <w:rPr>
          <w:sz w:val="22"/>
          <w:szCs w:val="28"/>
        </w:rPr>
        <w:t>4</w:t>
      </w:r>
      <w:r w:rsidRPr="00A920C5">
        <w:rPr>
          <w:sz w:val="22"/>
          <w:szCs w:val="28"/>
        </w:rPr>
        <w:t>-</w:t>
      </w:r>
      <w:r w:rsidR="009765AD">
        <w:rPr>
          <w:sz w:val="22"/>
          <w:szCs w:val="28"/>
        </w:rPr>
        <w:t>3</w:t>
      </w:r>
      <w:r w:rsidRPr="00A920C5">
        <w:rPr>
          <w:sz w:val="22"/>
          <w:szCs w:val="28"/>
        </w:rPr>
        <w:tab/>
      </w:r>
      <w:r w:rsidR="00BB18B1" w:rsidRPr="00BB18B1">
        <w:rPr>
          <w:sz w:val="22"/>
        </w:rPr>
        <w:t xml:space="preserve">Solution of </w:t>
      </w:r>
      <w:r w:rsidR="009765AD">
        <w:rPr>
          <w:sz w:val="22"/>
        </w:rPr>
        <w:t xml:space="preserve">the Nonhomogeneous </w:t>
      </w:r>
      <w:r w:rsidR="00BB18B1" w:rsidRPr="00BB18B1">
        <w:rPr>
          <w:sz w:val="22"/>
        </w:rPr>
        <w:t>Equation</w:t>
      </w:r>
      <w:r w:rsidRPr="00BC5F71">
        <w:rPr>
          <w:sz w:val="22"/>
        </w:rPr>
        <w:t xml:space="preserve"> </w:t>
      </w:r>
      <w:r>
        <w:rPr>
          <w:sz w:val="22"/>
        </w:rPr>
        <w:t xml:space="preserve">   </w:t>
      </w:r>
      <w:r w:rsidR="006F5EF9">
        <w:t>62</w:t>
      </w:r>
    </w:p>
    <w:p w14:paraId="0DD7C830" w14:textId="77777777" w:rsidR="00B6591F" w:rsidRDefault="00B6591F" w:rsidP="00B6591F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</w:r>
      <w:r w:rsidR="00BB18B1">
        <w:t>6</w:t>
      </w:r>
      <w:r w:rsidR="006F5EF9">
        <w:t>5</w:t>
      </w:r>
    </w:p>
    <w:p w14:paraId="2A278AAB" w14:textId="77777777" w:rsidR="00A11DA5" w:rsidRDefault="00A11DA5" w:rsidP="00A11DA5"/>
    <w:p w14:paraId="49FF828F" w14:textId="77777777" w:rsidR="00A11DA5" w:rsidRPr="00A920C5" w:rsidRDefault="00A11DA5" w:rsidP="00A11DA5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1.5</w:t>
      </w:r>
      <w:r w:rsidRPr="00A920C5">
        <w:rPr>
          <w:b/>
        </w:rPr>
        <w:t xml:space="preserve"> – </w:t>
      </w:r>
      <w:r w:rsidRPr="00A11DA5">
        <w:rPr>
          <w:b/>
        </w:rPr>
        <w:t>Mixing Problems</w:t>
      </w:r>
      <w:r>
        <w:rPr>
          <w:b/>
        </w:rPr>
        <w:t xml:space="preserve">   </w:t>
      </w:r>
      <w:r w:rsidR="000C77AF">
        <w:rPr>
          <w:b/>
        </w:rPr>
        <w:t>71</w:t>
      </w:r>
    </w:p>
    <w:p w14:paraId="6A4089E1" w14:textId="77777777" w:rsidR="00A11DA5" w:rsidRPr="00A920C5" w:rsidRDefault="00E055DC" w:rsidP="00A11DA5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Example 1</w:t>
      </w:r>
      <w:r w:rsidR="00A11DA5">
        <w:rPr>
          <w:sz w:val="22"/>
        </w:rPr>
        <w:t xml:space="preserve">    </w:t>
      </w:r>
      <w:r w:rsidR="000C77AF">
        <w:t>71</w:t>
      </w:r>
    </w:p>
    <w:p w14:paraId="48F66616" w14:textId="77777777" w:rsidR="00A11DA5" w:rsidRPr="00A920C5" w:rsidRDefault="00E055DC" w:rsidP="00E055DC">
      <w:pPr>
        <w:tabs>
          <w:tab w:val="left" w:pos="1620"/>
        </w:tabs>
        <w:spacing w:line="360" w:lineRule="auto"/>
        <w:ind w:left="720" w:right="18"/>
        <w:rPr>
          <w:sz w:val="22"/>
        </w:rPr>
      </w:pPr>
      <w:r>
        <w:rPr>
          <w:sz w:val="22"/>
          <w:szCs w:val="28"/>
        </w:rPr>
        <w:t>Example 2</w:t>
      </w:r>
      <w:r>
        <w:rPr>
          <w:sz w:val="22"/>
        </w:rPr>
        <w:t xml:space="preserve">    </w:t>
      </w:r>
      <w:r w:rsidR="004D0D28">
        <w:t>7</w:t>
      </w:r>
      <w:r w:rsidR="000C77AF">
        <w:t>3</w:t>
      </w:r>
    </w:p>
    <w:p w14:paraId="2FB742AB" w14:textId="77777777" w:rsidR="00A11DA5" w:rsidRDefault="00A11DA5" w:rsidP="00A11DA5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</w:r>
      <w:r w:rsidR="00E055DC">
        <w:t>7</w:t>
      </w:r>
      <w:r w:rsidR="000C77AF">
        <w:t>5</w:t>
      </w:r>
    </w:p>
    <w:p w14:paraId="24856A72" w14:textId="77777777" w:rsidR="00E055DC" w:rsidRDefault="00E055DC" w:rsidP="00E055DC"/>
    <w:p w14:paraId="2D516677" w14:textId="77777777" w:rsidR="00E055DC" w:rsidRPr="00A920C5" w:rsidRDefault="00E055DC" w:rsidP="00E055DC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1.6</w:t>
      </w:r>
      <w:r w:rsidRPr="00A920C5">
        <w:rPr>
          <w:b/>
        </w:rPr>
        <w:t xml:space="preserve"> – </w:t>
      </w:r>
      <w:r w:rsidR="00DC78DA" w:rsidRPr="00DC78DA">
        <w:rPr>
          <w:b/>
        </w:rPr>
        <w:t>Exact Differential Equations</w:t>
      </w:r>
      <w:r>
        <w:rPr>
          <w:b/>
        </w:rPr>
        <w:t xml:space="preserve">    </w:t>
      </w:r>
      <w:r w:rsidR="00DC78DA">
        <w:rPr>
          <w:b/>
        </w:rPr>
        <w:t>8</w:t>
      </w:r>
      <w:r w:rsidR="00295133">
        <w:rPr>
          <w:b/>
        </w:rPr>
        <w:t>5</w:t>
      </w:r>
    </w:p>
    <w:p w14:paraId="26D4AEE9" w14:textId="77777777" w:rsidR="00E055DC" w:rsidRPr="00A920C5" w:rsidRDefault="00E055DC" w:rsidP="00E055DC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6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D31FE5">
        <w:rPr>
          <w:sz w:val="22"/>
        </w:rPr>
        <w:t>Theorem</w:t>
      </w:r>
      <w:r>
        <w:rPr>
          <w:sz w:val="22"/>
        </w:rPr>
        <w:t xml:space="preserve">    </w:t>
      </w:r>
      <w:r w:rsidR="00D31FE5">
        <w:t>8</w:t>
      </w:r>
      <w:r w:rsidR="00295133">
        <w:t>5</w:t>
      </w:r>
    </w:p>
    <w:p w14:paraId="4846E5A7" w14:textId="77777777" w:rsidR="00E055DC" w:rsidRPr="00A920C5" w:rsidRDefault="00E055DC" w:rsidP="00E055DC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6-</w:t>
      </w:r>
      <w:r w:rsidRPr="00A920C5">
        <w:rPr>
          <w:sz w:val="22"/>
          <w:szCs w:val="28"/>
        </w:rPr>
        <w:t>2</w:t>
      </w:r>
      <w:r w:rsidRPr="00A920C5">
        <w:rPr>
          <w:sz w:val="22"/>
          <w:szCs w:val="28"/>
        </w:rPr>
        <w:tab/>
      </w:r>
      <w:r w:rsidR="00D31FE5" w:rsidRPr="00D31FE5">
        <w:rPr>
          <w:sz w:val="22"/>
        </w:rPr>
        <w:t>Integrating Factors</w:t>
      </w:r>
      <w:r w:rsidRPr="00BB18B1">
        <w:rPr>
          <w:sz w:val="22"/>
        </w:rPr>
        <w:t xml:space="preserve"> </w:t>
      </w:r>
      <w:r>
        <w:rPr>
          <w:sz w:val="22"/>
        </w:rPr>
        <w:t xml:space="preserve">   </w:t>
      </w:r>
      <w:r w:rsidR="00D31FE5">
        <w:t>8</w:t>
      </w:r>
      <w:r w:rsidR="00295133">
        <w:t>7</w:t>
      </w:r>
    </w:p>
    <w:p w14:paraId="62E51CAB" w14:textId="77777777" w:rsidR="00E055DC" w:rsidRPr="00A920C5" w:rsidRDefault="00E055DC" w:rsidP="00E055DC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6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3</w:t>
      </w:r>
      <w:r w:rsidRPr="00A920C5">
        <w:rPr>
          <w:sz w:val="22"/>
          <w:szCs w:val="28"/>
        </w:rPr>
        <w:tab/>
      </w:r>
      <w:r w:rsidR="00D31FE5" w:rsidRPr="00D31FE5">
        <w:rPr>
          <w:sz w:val="22"/>
        </w:rPr>
        <w:t>Definition</w:t>
      </w:r>
      <w:r w:rsidRPr="00C14923">
        <w:rPr>
          <w:sz w:val="22"/>
        </w:rPr>
        <w:t xml:space="preserve"> </w:t>
      </w:r>
      <w:r>
        <w:rPr>
          <w:sz w:val="22"/>
        </w:rPr>
        <w:t xml:space="preserve">   </w:t>
      </w:r>
      <w:r w:rsidR="00D31FE5">
        <w:t>8</w:t>
      </w:r>
      <w:r w:rsidR="00295133">
        <w:t>7</w:t>
      </w:r>
    </w:p>
    <w:p w14:paraId="0A89C6A2" w14:textId="77777777" w:rsidR="00E055DC" w:rsidRDefault="00E055DC" w:rsidP="002764BB">
      <w:pPr>
        <w:tabs>
          <w:tab w:val="left" w:pos="1620"/>
        </w:tabs>
        <w:ind w:left="720" w:right="18"/>
      </w:pPr>
      <w:r>
        <w:rPr>
          <w:sz w:val="22"/>
          <w:szCs w:val="28"/>
        </w:rPr>
        <w:t>1.6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4</w:t>
      </w:r>
      <w:r w:rsidRPr="00A920C5">
        <w:rPr>
          <w:sz w:val="22"/>
          <w:szCs w:val="28"/>
        </w:rPr>
        <w:tab/>
      </w:r>
      <w:r w:rsidR="002764BB" w:rsidRPr="002764BB">
        <w:rPr>
          <w:sz w:val="22"/>
        </w:rPr>
        <w:t>Bernoulli Equations</w:t>
      </w:r>
      <w:r w:rsidRPr="00BC5F71">
        <w:rPr>
          <w:sz w:val="22"/>
        </w:rPr>
        <w:t xml:space="preserve"> </w:t>
      </w:r>
      <w:r>
        <w:rPr>
          <w:sz w:val="22"/>
        </w:rPr>
        <w:t xml:space="preserve">   </w:t>
      </w:r>
      <w:r w:rsidR="002764BB">
        <w:t>8</w:t>
      </w:r>
      <w:r w:rsidR="00295133">
        <w:t>9</w:t>
      </w:r>
    </w:p>
    <w:p w14:paraId="6295E7A7" w14:textId="77777777" w:rsidR="002764BB" w:rsidRDefault="002764BB" w:rsidP="002764BB">
      <w:pPr>
        <w:tabs>
          <w:tab w:val="left" w:pos="1620"/>
        </w:tabs>
        <w:ind w:left="720" w:right="18"/>
      </w:pPr>
      <w:r>
        <w:rPr>
          <w:sz w:val="22"/>
          <w:szCs w:val="28"/>
        </w:rPr>
        <w:t>1.6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5</w:t>
      </w:r>
      <w:r w:rsidRPr="00A920C5">
        <w:rPr>
          <w:sz w:val="22"/>
          <w:szCs w:val="28"/>
        </w:rPr>
        <w:tab/>
      </w:r>
      <w:r w:rsidRPr="002764BB">
        <w:rPr>
          <w:sz w:val="22"/>
        </w:rPr>
        <w:t>Homogeneous Equations</w:t>
      </w:r>
      <w:r w:rsidRPr="00BC5F71">
        <w:rPr>
          <w:sz w:val="22"/>
        </w:rPr>
        <w:t xml:space="preserve"> </w:t>
      </w:r>
      <w:r>
        <w:rPr>
          <w:sz w:val="22"/>
        </w:rPr>
        <w:t xml:space="preserve">   </w:t>
      </w:r>
      <w:r w:rsidR="00295133">
        <w:t>91</w:t>
      </w:r>
    </w:p>
    <w:p w14:paraId="2BE4D15A" w14:textId="77777777" w:rsidR="002764BB" w:rsidRPr="00A920C5" w:rsidRDefault="007244DE" w:rsidP="009D51C2">
      <w:pPr>
        <w:tabs>
          <w:tab w:val="left" w:pos="1620"/>
        </w:tabs>
        <w:spacing w:line="360" w:lineRule="auto"/>
        <w:ind w:left="720" w:right="18"/>
        <w:rPr>
          <w:sz w:val="22"/>
        </w:rPr>
      </w:pPr>
      <w:r>
        <w:rPr>
          <w:sz w:val="22"/>
          <w:szCs w:val="28"/>
        </w:rPr>
        <w:t>1.6</w:t>
      </w:r>
      <w:r w:rsidRPr="00A920C5">
        <w:rPr>
          <w:sz w:val="22"/>
          <w:szCs w:val="28"/>
        </w:rPr>
        <w:t>-</w:t>
      </w:r>
      <w:r w:rsidR="002C5372">
        <w:rPr>
          <w:sz w:val="22"/>
          <w:szCs w:val="28"/>
        </w:rPr>
        <w:t>6</w:t>
      </w:r>
      <w:r w:rsidRPr="00A920C5">
        <w:rPr>
          <w:sz w:val="22"/>
          <w:szCs w:val="28"/>
        </w:rPr>
        <w:tab/>
      </w:r>
      <w:r w:rsidR="002C5372" w:rsidRPr="002C5372">
        <w:rPr>
          <w:sz w:val="22"/>
        </w:rPr>
        <w:t>Equations with Linear Coefficients</w:t>
      </w:r>
      <w:r w:rsidRPr="00BC5F71">
        <w:rPr>
          <w:sz w:val="22"/>
        </w:rPr>
        <w:t xml:space="preserve"> </w:t>
      </w:r>
      <w:r>
        <w:rPr>
          <w:sz w:val="22"/>
        </w:rPr>
        <w:t xml:space="preserve">   </w:t>
      </w:r>
      <w:r w:rsidR="005979FF">
        <w:t>93</w:t>
      </w:r>
    </w:p>
    <w:p w14:paraId="044041D1" w14:textId="77777777" w:rsidR="00E055DC" w:rsidRDefault="00E055DC" w:rsidP="00E055DC">
      <w:pPr>
        <w:tabs>
          <w:tab w:val="left" w:pos="1620"/>
        </w:tabs>
        <w:ind w:left="720" w:right="18"/>
      </w:pPr>
      <w:r w:rsidRPr="00FE054D">
        <w:rPr>
          <w:b/>
          <w:i/>
        </w:rPr>
        <w:lastRenderedPageBreak/>
        <w:t>Exercises</w:t>
      </w:r>
      <w:r>
        <w:tab/>
      </w:r>
      <w:r w:rsidR="009D51C2">
        <w:t>9</w:t>
      </w:r>
      <w:r w:rsidR="005979FF">
        <w:t>5</w:t>
      </w:r>
    </w:p>
    <w:p w14:paraId="3029936B" w14:textId="77777777" w:rsidR="008D1E50" w:rsidRDefault="008D1E50" w:rsidP="008D1E50"/>
    <w:p w14:paraId="460934F4" w14:textId="77777777" w:rsidR="008D1E50" w:rsidRPr="00A920C5" w:rsidRDefault="008D1E50" w:rsidP="008D1E50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1.</w:t>
      </w:r>
      <w:r w:rsidR="001E653E">
        <w:rPr>
          <w:b/>
        </w:rPr>
        <w:t>7</w:t>
      </w:r>
      <w:r w:rsidRPr="00A920C5">
        <w:rPr>
          <w:b/>
        </w:rPr>
        <w:t xml:space="preserve"> – </w:t>
      </w:r>
      <w:r w:rsidR="00695F82" w:rsidRPr="00695F82">
        <w:rPr>
          <w:b/>
        </w:rPr>
        <w:t>Modeling Population Growth</w:t>
      </w:r>
      <w:r>
        <w:rPr>
          <w:b/>
        </w:rPr>
        <w:t xml:space="preserve">    </w:t>
      </w:r>
      <w:r w:rsidR="005979FF">
        <w:rPr>
          <w:b/>
        </w:rPr>
        <w:t>100</w:t>
      </w:r>
    </w:p>
    <w:p w14:paraId="6A41609C" w14:textId="77777777" w:rsidR="008D1E50" w:rsidRPr="00A920C5" w:rsidRDefault="008D1E50" w:rsidP="008D1E50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</w:t>
      </w:r>
      <w:r w:rsidR="001E653E">
        <w:rPr>
          <w:sz w:val="22"/>
          <w:szCs w:val="28"/>
        </w:rPr>
        <w:t>7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4B14D8" w:rsidRPr="004B14D8">
        <w:rPr>
          <w:sz w:val="22"/>
        </w:rPr>
        <w:t>Modeling Population Growth</w:t>
      </w:r>
      <w:r>
        <w:rPr>
          <w:sz w:val="22"/>
        </w:rPr>
        <w:t xml:space="preserve">    </w:t>
      </w:r>
      <w:r w:rsidR="005979FF">
        <w:t>100</w:t>
      </w:r>
    </w:p>
    <w:p w14:paraId="6924370E" w14:textId="77777777" w:rsidR="008D1E50" w:rsidRPr="00A920C5" w:rsidRDefault="008D1E50" w:rsidP="008D1E50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</w:t>
      </w:r>
      <w:r w:rsidR="001E653E">
        <w:rPr>
          <w:sz w:val="22"/>
          <w:szCs w:val="28"/>
        </w:rPr>
        <w:t>7</w:t>
      </w:r>
      <w:r>
        <w:rPr>
          <w:sz w:val="22"/>
          <w:szCs w:val="28"/>
        </w:rPr>
        <w:t>-</w:t>
      </w:r>
      <w:r w:rsidRPr="00A920C5">
        <w:rPr>
          <w:sz w:val="22"/>
          <w:szCs w:val="28"/>
        </w:rPr>
        <w:t>2</w:t>
      </w:r>
      <w:r w:rsidRPr="00A920C5">
        <w:rPr>
          <w:sz w:val="22"/>
          <w:szCs w:val="28"/>
        </w:rPr>
        <w:tab/>
      </w:r>
      <w:r w:rsidR="004B14D8" w:rsidRPr="004B14D8">
        <w:rPr>
          <w:sz w:val="22"/>
        </w:rPr>
        <w:t>Malthusian Method</w:t>
      </w:r>
      <w:r w:rsidRPr="00BB18B1">
        <w:rPr>
          <w:sz w:val="22"/>
        </w:rPr>
        <w:t xml:space="preserve"> </w:t>
      </w:r>
      <w:r>
        <w:rPr>
          <w:sz w:val="22"/>
        </w:rPr>
        <w:t xml:space="preserve">   </w:t>
      </w:r>
      <w:r w:rsidR="005979FF">
        <w:t>100</w:t>
      </w:r>
    </w:p>
    <w:p w14:paraId="2D6113FD" w14:textId="77777777" w:rsidR="008D1E50" w:rsidRPr="00A920C5" w:rsidRDefault="008D1E50" w:rsidP="008D1E50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</w:t>
      </w:r>
      <w:r w:rsidR="001E653E">
        <w:rPr>
          <w:sz w:val="22"/>
          <w:szCs w:val="28"/>
        </w:rPr>
        <w:t>7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3</w:t>
      </w:r>
      <w:r w:rsidRPr="00A920C5">
        <w:rPr>
          <w:sz w:val="22"/>
          <w:szCs w:val="28"/>
        </w:rPr>
        <w:tab/>
      </w:r>
      <w:r w:rsidR="004B14D8" w:rsidRPr="004B14D8">
        <w:rPr>
          <w:sz w:val="22"/>
        </w:rPr>
        <w:t>Logistic Model of Growth</w:t>
      </w:r>
      <w:r w:rsidRPr="00C14923">
        <w:rPr>
          <w:sz w:val="22"/>
        </w:rPr>
        <w:t xml:space="preserve"> </w:t>
      </w:r>
      <w:r>
        <w:rPr>
          <w:sz w:val="22"/>
        </w:rPr>
        <w:t xml:space="preserve">   </w:t>
      </w:r>
      <w:r w:rsidR="00A70144">
        <w:t>102</w:t>
      </w:r>
    </w:p>
    <w:p w14:paraId="0048AD13" w14:textId="4E4C884F" w:rsidR="008D1E50" w:rsidRDefault="008D1E50" w:rsidP="004B14D8">
      <w:pPr>
        <w:tabs>
          <w:tab w:val="left" w:pos="1620"/>
        </w:tabs>
        <w:spacing w:line="360" w:lineRule="auto"/>
        <w:ind w:left="720" w:right="18"/>
      </w:pPr>
      <w:r>
        <w:rPr>
          <w:sz w:val="22"/>
          <w:szCs w:val="28"/>
        </w:rPr>
        <w:t>1.</w:t>
      </w:r>
      <w:r w:rsidR="001E653E">
        <w:rPr>
          <w:sz w:val="22"/>
          <w:szCs w:val="28"/>
        </w:rPr>
        <w:t>7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4</w:t>
      </w:r>
      <w:r w:rsidRPr="00A920C5">
        <w:rPr>
          <w:sz w:val="22"/>
          <w:szCs w:val="28"/>
        </w:rPr>
        <w:tab/>
      </w:r>
      <w:r w:rsidR="00695F82" w:rsidRPr="00695F82">
        <w:rPr>
          <w:sz w:val="22"/>
        </w:rPr>
        <w:t>Pollution</w:t>
      </w:r>
      <w:r w:rsidRPr="00BC5F71">
        <w:rPr>
          <w:sz w:val="22"/>
        </w:rPr>
        <w:t xml:space="preserve"> </w:t>
      </w:r>
      <w:r>
        <w:rPr>
          <w:sz w:val="22"/>
        </w:rPr>
        <w:t xml:space="preserve">   </w:t>
      </w:r>
      <w:r w:rsidR="003B7D7A">
        <w:t>10</w:t>
      </w:r>
      <w:r w:rsidR="00522F28">
        <w:t>5</w:t>
      </w:r>
    </w:p>
    <w:p w14:paraId="7F247569" w14:textId="0F9B791A" w:rsidR="008D1E50" w:rsidRDefault="008D1E50" w:rsidP="008D1E50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</w:r>
      <w:r w:rsidR="003B7D7A">
        <w:t>10</w:t>
      </w:r>
      <w:r w:rsidR="00522F28">
        <w:t>6</w:t>
      </w:r>
    </w:p>
    <w:p w14:paraId="34B9303D" w14:textId="77777777" w:rsidR="004B14D8" w:rsidRDefault="004B14D8" w:rsidP="004B14D8"/>
    <w:p w14:paraId="3F7C5606" w14:textId="378A6445" w:rsidR="004B14D8" w:rsidRPr="00A920C5" w:rsidRDefault="004B14D8" w:rsidP="004B14D8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1.8</w:t>
      </w:r>
      <w:r w:rsidRPr="00A920C5">
        <w:rPr>
          <w:b/>
        </w:rPr>
        <w:t xml:space="preserve"> – </w:t>
      </w:r>
      <w:r w:rsidR="00E65816" w:rsidRPr="00E65816">
        <w:rPr>
          <w:b/>
        </w:rPr>
        <w:t>Basic Electrical Circuit</w:t>
      </w:r>
      <w:r>
        <w:rPr>
          <w:b/>
        </w:rPr>
        <w:t xml:space="preserve">    </w:t>
      </w:r>
      <w:r w:rsidR="00E65816">
        <w:rPr>
          <w:b/>
        </w:rPr>
        <w:t>1</w:t>
      </w:r>
      <w:r w:rsidR="00A04461">
        <w:rPr>
          <w:b/>
        </w:rPr>
        <w:t>1</w:t>
      </w:r>
      <w:r w:rsidR="00522F28">
        <w:rPr>
          <w:b/>
        </w:rPr>
        <w:t>1</w:t>
      </w:r>
    </w:p>
    <w:p w14:paraId="1FFCF10F" w14:textId="44A367B3" w:rsidR="004B14D8" w:rsidRPr="00A920C5" w:rsidRDefault="004B14D8" w:rsidP="004B14D8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8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152BE4" w:rsidRPr="00152BE4">
        <w:rPr>
          <w:sz w:val="22"/>
        </w:rPr>
        <w:t>Resistor</w:t>
      </w:r>
      <w:r w:rsidRPr="00152BE4">
        <w:rPr>
          <w:sz w:val="20"/>
        </w:rPr>
        <w:t xml:space="preserve">    </w:t>
      </w:r>
      <w:r w:rsidR="00E65816">
        <w:t>1</w:t>
      </w:r>
      <w:r w:rsidR="00A04461">
        <w:t>1</w:t>
      </w:r>
      <w:r w:rsidR="00522F28">
        <w:t>1</w:t>
      </w:r>
    </w:p>
    <w:p w14:paraId="45B88DDD" w14:textId="4D776E1E" w:rsidR="004B14D8" w:rsidRPr="00A920C5" w:rsidRDefault="004B14D8" w:rsidP="004B14D8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8-</w:t>
      </w:r>
      <w:r w:rsidRPr="00A920C5">
        <w:rPr>
          <w:sz w:val="22"/>
          <w:szCs w:val="28"/>
        </w:rPr>
        <w:t>2</w:t>
      </w:r>
      <w:r w:rsidRPr="00A920C5">
        <w:rPr>
          <w:sz w:val="22"/>
          <w:szCs w:val="28"/>
        </w:rPr>
        <w:tab/>
      </w:r>
      <w:r w:rsidR="00152BE4" w:rsidRPr="00152BE4">
        <w:rPr>
          <w:sz w:val="22"/>
        </w:rPr>
        <w:t>Inductor</w:t>
      </w:r>
      <w:r w:rsidRPr="00BB18B1">
        <w:rPr>
          <w:sz w:val="22"/>
        </w:rPr>
        <w:t xml:space="preserve"> </w:t>
      </w:r>
      <w:r>
        <w:rPr>
          <w:sz w:val="22"/>
        </w:rPr>
        <w:t xml:space="preserve">   </w:t>
      </w:r>
      <w:r w:rsidR="00152BE4">
        <w:t>1</w:t>
      </w:r>
      <w:r w:rsidR="00A04461">
        <w:t>1</w:t>
      </w:r>
      <w:r w:rsidR="00522F28">
        <w:t>2</w:t>
      </w:r>
    </w:p>
    <w:p w14:paraId="542720B7" w14:textId="1339C914" w:rsidR="004B14D8" w:rsidRDefault="004B14D8" w:rsidP="004B14D8">
      <w:pPr>
        <w:tabs>
          <w:tab w:val="left" w:pos="1620"/>
        </w:tabs>
        <w:ind w:left="720" w:right="18"/>
      </w:pPr>
      <w:r>
        <w:rPr>
          <w:sz w:val="22"/>
          <w:szCs w:val="28"/>
        </w:rPr>
        <w:t>1.8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3</w:t>
      </w:r>
      <w:r w:rsidRPr="00A920C5">
        <w:rPr>
          <w:sz w:val="22"/>
          <w:szCs w:val="28"/>
        </w:rPr>
        <w:tab/>
      </w:r>
      <w:r w:rsidR="00152BE4" w:rsidRPr="00152BE4">
        <w:rPr>
          <w:sz w:val="22"/>
        </w:rPr>
        <w:t>Capacitance</w:t>
      </w:r>
      <w:r w:rsidRPr="00C14923">
        <w:rPr>
          <w:sz w:val="22"/>
        </w:rPr>
        <w:t xml:space="preserve"> </w:t>
      </w:r>
      <w:r>
        <w:rPr>
          <w:sz w:val="22"/>
        </w:rPr>
        <w:t xml:space="preserve">   </w:t>
      </w:r>
      <w:r w:rsidR="00152BE4">
        <w:t>1</w:t>
      </w:r>
      <w:r w:rsidR="00A04461">
        <w:t>1</w:t>
      </w:r>
      <w:r w:rsidR="00522F28">
        <w:t>3</w:t>
      </w:r>
    </w:p>
    <w:p w14:paraId="7C1EE69E" w14:textId="7E65B62C" w:rsidR="00F738F7" w:rsidRDefault="00F738F7" w:rsidP="00F738F7">
      <w:pPr>
        <w:tabs>
          <w:tab w:val="left" w:pos="1620"/>
        </w:tabs>
        <w:ind w:left="720" w:right="18"/>
      </w:pPr>
      <w:r>
        <w:rPr>
          <w:sz w:val="22"/>
          <w:szCs w:val="28"/>
        </w:rPr>
        <w:t>1.8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4</w:t>
      </w:r>
      <w:r w:rsidRPr="00A920C5">
        <w:rPr>
          <w:sz w:val="22"/>
          <w:szCs w:val="28"/>
        </w:rPr>
        <w:tab/>
      </w:r>
      <w:r w:rsidR="00152BE4" w:rsidRPr="00152BE4">
        <w:rPr>
          <w:sz w:val="22"/>
        </w:rPr>
        <w:t>RLC circuit</w:t>
      </w:r>
      <w:r w:rsidRPr="00152BE4">
        <w:rPr>
          <w:sz w:val="22"/>
        </w:rPr>
        <w:t xml:space="preserve"> </w:t>
      </w:r>
      <w:r>
        <w:rPr>
          <w:sz w:val="22"/>
        </w:rPr>
        <w:t xml:space="preserve">   </w:t>
      </w:r>
      <w:r w:rsidR="00152BE4">
        <w:t>1</w:t>
      </w:r>
      <w:r w:rsidR="00A04461">
        <w:t>1</w:t>
      </w:r>
      <w:r w:rsidR="00522F28">
        <w:t>4</w:t>
      </w:r>
    </w:p>
    <w:p w14:paraId="488228F2" w14:textId="798BDAB7" w:rsidR="00F738F7" w:rsidRDefault="00F738F7" w:rsidP="00F738F7">
      <w:pPr>
        <w:tabs>
          <w:tab w:val="left" w:pos="1620"/>
        </w:tabs>
        <w:ind w:left="720" w:right="18"/>
      </w:pPr>
      <w:r>
        <w:rPr>
          <w:sz w:val="22"/>
          <w:szCs w:val="28"/>
        </w:rPr>
        <w:t>1.8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5</w:t>
      </w:r>
      <w:r w:rsidRPr="00A920C5">
        <w:rPr>
          <w:sz w:val="22"/>
          <w:szCs w:val="28"/>
        </w:rPr>
        <w:tab/>
      </w:r>
      <w:r w:rsidR="00152BE4">
        <w:rPr>
          <w:sz w:val="22"/>
        </w:rPr>
        <w:t>Summary</w:t>
      </w:r>
      <w:r w:rsidRPr="00C14923">
        <w:rPr>
          <w:sz w:val="22"/>
        </w:rPr>
        <w:t xml:space="preserve"> </w:t>
      </w:r>
      <w:r>
        <w:rPr>
          <w:sz w:val="22"/>
        </w:rPr>
        <w:t xml:space="preserve">   </w:t>
      </w:r>
      <w:r w:rsidR="00152BE4">
        <w:t>1</w:t>
      </w:r>
      <w:r w:rsidR="00A94713">
        <w:t>1</w:t>
      </w:r>
      <w:r w:rsidR="00522F28">
        <w:t>6</w:t>
      </w:r>
    </w:p>
    <w:p w14:paraId="446994F8" w14:textId="4C765E91" w:rsidR="00F738F7" w:rsidRPr="00F738F7" w:rsidRDefault="00F738F7" w:rsidP="00F738F7">
      <w:pPr>
        <w:tabs>
          <w:tab w:val="left" w:pos="1620"/>
        </w:tabs>
        <w:ind w:left="720" w:right="18"/>
      </w:pPr>
      <w:r>
        <w:rPr>
          <w:sz w:val="22"/>
          <w:szCs w:val="28"/>
        </w:rPr>
        <w:t>1.8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6</w:t>
      </w:r>
      <w:r w:rsidRPr="00A920C5">
        <w:rPr>
          <w:sz w:val="22"/>
          <w:szCs w:val="28"/>
        </w:rPr>
        <w:tab/>
      </w:r>
      <w:r w:rsidR="00152BE4" w:rsidRPr="00152BE4">
        <w:rPr>
          <w:sz w:val="22"/>
        </w:rPr>
        <w:t>Communication Channel</w:t>
      </w:r>
      <w:r w:rsidRPr="00C14923">
        <w:rPr>
          <w:sz w:val="22"/>
        </w:rPr>
        <w:t xml:space="preserve"> </w:t>
      </w:r>
      <w:r>
        <w:rPr>
          <w:sz w:val="22"/>
        </w:rPr>
        <w:t xml:space="preserve">   </w:t>
      </w:r>
      <w:r w:rsidR="00152BE4">
        <w:t>1</w:t>
      </w:r>
      <w:r w:rsidR="00A94713">
        <w:t>1</w:t>
      </w:r>
      <w:r w:rsidR="00522F28">
        <w:t>6</w:t>
      </w:r>
    </w:p>
    <w:p w14:paraId="2184CBC2" w14:textId="274BC823" w:rsidR="004B14D8" w:rsidRDefault="004B14D8" w:rsidP="004B14D8">
      <w:pPr>
        <w:tabs>
          <w:tab w:val="left" w:pos="1620"/>
        </w:tabs>
        <w:spacing w:line="360" w:lineRule="auto"/>
        <w:ind w:left="720" w:right="18"/>
      </w:pPr>
      <w:r>
        <w:rPr>
          <w:sz w:val="22"/>
          <w:szCs w:val="28"/>
        </w:rPr>
        <w:t>1.8</w:t>
      </w:r>
      <w:r w:rsidRPr="00A920C5">
        <w:rPr>
          <w:sz w:val="22"/>
          <w:szCs w:val="28"/>
        </w:rPr>
        <w:t>-</w:t>
      </w:r>
      <w:r w:rsidR="00F738F7">
        <w:rPr>
          <w:sz w:val="22"/>
          <w:szCs w:val="28"/>
        </w:rPr>
        <w:t>7</w:t>
      </w:r>
      <w:r w:rsidRPr="00A920C5">
        <w:rPr>
          <w:sz w:val="22"/>
          <w:szCs w:val="28"/>
        </w:rPr>
        <w:tab/>
      </w:r>
      <w:r w:rsidR="00F738F7">
        <w:rPr>
          <w:sz w:val="22"/>
        </w:rPr>
        <w:t>Example</w:t>
      </w:r>
      <w:r w:rsidRPr="00BC5F71">
        <w:rPr>
          <w:sz w:val="22"/>
        </w:rPr>
        <w:t xml:space="preserve"> </w:t>
      </w:r>
      <w:r>
        <w:rPr>
          <w:sz w:val="22"/>
        </w:rPr>
        <w:t xml:space="preserve">   </w:t>
      </w:r>
      <w:r w:rsidR="00F738F7">
        <w:t>11</w:t>
      </w:r>
      <w:r w:rsidR="00522F28">
        <w:t>8</w:t>
      </w:r>
    </w:p>
    <w:p w14:paraId="7E8986E6" w14:textId="0E91BE25" w:rsidR="004B14D8" w:rsidRDefault="004B14D8" w:rsidP="004B14D8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</w:r>
      <w:r w:rsidR="0033121A">
        <w:t>1</w:t>
      </w:r>
      <w:r w:rsidR="00D94D0C">
        <w:t>20</w:t>
      </w:r>
    </w:p>
    <w:p w14:paraId="7D0912F2" w14:textId="77777777" w:rsidR="00B074FA" w:rsidRDefault="00B074FA" w:rsidP="00B074FA"/>
    <w:p w14:paraId="6028D59C" w14:textId="5BDAFB54" w:rsidR="00B074FA" w:rsidRPr="00A920C5" w:rsidRDefault="00B074FA" w:rsidP="00B074FA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1.</w:t>
      </w:r>
      <w:r w:rsidR="000E3070">
        <w:rPr>
          <w:b/>
        </w:rPr>
        <w:t>9</w:t>
      </w:r>
      <w:r w:rsidRPr="00A920C5">
        <w:rPr>
          <w:b/>
        </w:rPr>
        <w:t xml:space="preserve"> – </w:t>
      </w:r>
      <w:r w:rsidR="00342FD6" w:rsidRPr="00342FD6">
        <w:rPr>
          <w:b/>
        </w:rPr>
        <w:t>Existence and Uniqueness of Solutions</w:t>
      </w:r>
      <w:r>
        <w:rPr>
          <w:b/>
        </w:rPr>
        <w:t xml:space="preserve">    1</w:t>
      </w:r>
      <w:r w:rsidR="00A94713">
        <w:rPr>
          <w:b/>
        </w:rPr>
        <w:t>2</w:t>
      </w:r>
      <w:r w:rsidR="008F07CF">
        <w:rPr>
          <w:b/>
        </w:rPr>
        <w:t>7</w:t>
      </w:r>
    </w:p>
    <w:p w14:paraId="199799B7" w14:textId="49EE2F74" w:rsidR="00B074FA" w:rsidRPr="00A920C5" w:rsidRDefault="00B074FA" w:rsidP="00B074FA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</w:t>
      </w:r>
      <w:r w:rsidR="000E3070">
        <w:rPr>
          <w:sz w:val="22"/>
          <w:szCs w:val="28"/>
        </w:rPr>
        <w:t>9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870158" w:rsidRPr="00870158">
        <w:rPr>
          <w:sz w:val="22"/>
        </w:rPr>
        <w:t>Existence of Solutions</w:t>
      </w:r>
      <w:r w:rsidRPr="00152BE4">
        <w:rPr>
          <w:sz w:val="20"/>
        </w:rPr>
        <w:t xml:space="preserve">    </w:t>
      </w:r>
      <w:r>
        <w:t>1</w:t>
      </w:r>
      <w:r w:rsidR="00A94713">
        <w:t>2</w:t>
      </w:r>
      <w:r w:rsidR="008F07CF">
        <w:t>7</w:t>
      </w:r>
    </w:p>
    <w:p w14:paraId="67F0C55D" w14:textId="68523D18" w:rsidR="00B074FA" w:rsidRPr="00A920C5" w:rsidRDefault="00B074FA" w:rsidP="00B074FA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</w:t>
      </w:r>
      <w:r w:rsidR="000E3070">
        <w:rPr>
          <w:sz w:val="22"/>
          <w:szCs w:val="28"/>
        </w:rPr>
        <w:t>9</w:t>
      </w:r>
      <w:r>
        <w:rPr>
          <w:sz w:val="22"/>
          <w:szCs w:val="28"/>
        </w:rPr>
        <w:t>-</w:t>
      </w:r>
      <w:r w:rsidRPr="00A920C5">
        <w:rPr>
          <w:sz w:val="22"/>
          <w:szCs w:val="28"/>
        </w:rPr>
        <w:t>2</w:t>
      </w:r>
      <w:r w:rsidRPr="00A920C5">
        <w:rPr>
          <w:sz w:val="22"/>
          <w:szCs w:val="28"/>
        </w:rPr>
        <w:tab/>
      </w:r>
      <w:r w:rsidR="00870158" w:rsidRPr="00870158">
        <w:rPr>
          <w:sz w:val="22"/>
        </w:rPr>
        <w:t>Theorem: Existence of Solutions</w:t>
      </w:r>
      <w:r w:rsidRPr="00BB18B1">
        <w:rPr>
          <w:sz w:val="22"/>
        </w:rPr>
        <w:t xml:space="preserve"> </w:t>
      </w:r>
      <w:r>
        <w:rPr>
          <w:sz w:val="22"/>
        </w:rPr>
        <w:t xml:space="preserve">   </w:t>
      </w:r>
      <w:r>
        <w:t>1</w:t>
      </w:r>
      <w:r w:rsidR="00870158">
        <w:t>2</w:t>
      </w:r>
      <w:r w:rsidR="008F07CF">
        <w:t>8</w:t>
      </w:r>
    </w:p>
    <w:p w14:paraId="1AD0705B" w14:textId="06C1AAAC" w:rsidR="00B074FA" w:rsidRDefault="00B074FA" w:rsidP="00B074FA">
      <w:pPr>
        <w:tabs>
          <w:tab w:val="left" w:pos="1620"/>
        </w:tabs>
        <w:ind w:left="720" w:right="18"/>
      </w:pPr>
      <w:r>
        <w:rPr>
          <w:sz w:val="22"/>
          <w:szCs w:val="28"/>
        </w:rPr>
        <w:t>1.</w:t>
      </w:r>
      <w:r w:rsidR="000E3070">
        <w:rPr>
          <w:sz w:val="22"/>
          <w:szCs w:val="28"/>
        </w:rPr>
        <w:t>9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3</w:t>
      </w:r>
      <w:r w:rsidRPr="00A920C5">
        <w:rPr>
          <w:sz w:val="22"/>
          <w:szCs w:val="28"/>
        </w:rPr>
        <w:tab/>
      </w:r>
      <w:r w:rsidR="00870158" w:rsidRPr="00870158">
        <w:rPr>
          <w:sz w:val="22"/>
        </w:rPr>
        <w:t>Interval of Existence of a Solution</w:t>
      </w:r>
      <w:r w:rsidRPr="00C14923">
        <w:rPr>
          <w:sz w:val="22"/>
        </w:rPr>
        <w:t xml:space="preserve"> </w:t>
      </w:r>
      <w:r>
        <w:rPr>
          <w:sz w:val="22"/>
        </w:rPr>
        <w:t xml:space="preserve">   </w:t>
      </w:r>
      <w:r>
        <w:t>1</w:t>
      </w:r>
      <w:r w:rsidR="00870158">
        <w:t>2</w:t>
      </w:r>
      <w:r w:rsidR="008F07CF">
        <w:t>8</w:t>
      </w:r>
    </w:p>
    <w:p w14:paraId="4973184B" w14:textId="4D6A15C3" w:rsidR="00B074FA" w:rsidRDefault="00B074FA" w:rsidP="00B074FA">
      <w:pPr>
        <w:tabs>
          <w:tab w:val="left" w:pos="1620"/>
        </w:tabs>
        <w:ind w:left="720" w:right="18"/>
      </w:pPr>
      <w:r>
        <w:rPr>
          <w:sz w:val="22"/>
          <w:szCs w:val="28"/>
        </w:rPr>
        <w:t>1.</w:t>
      </w:r>
      <w:r w:rsidR="000E3070">
        <w:rPr>
          <w:sz w:val="22"/>
          <w:szCs w:val="28"/>
        </w:rPr>
        <w:t>9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4</w:t>
      </w:r>
      <w:r w:rsidRPr="00A920C5">
        <w:rPr>
          <w:sz w:val="22"/>
          <w:szCs w:val="28"/>
        </w:rPr>
        <w:tab/>
      </w:r>
      <w:r w:rsidR="00870158" w:rsidRPr="00870158">
        <w:rPr>
          <w:sz w:val="22"/>
        </w:rPr>
        <w:t>Theorem: Existence of a Unique Solution</w:t>
      </w:r>
      <w:r w:rsidRPr="00152BE4">
        <w:rPr>
          <w:sz w:val="22"/>
        </w:rPr>
        <w:t xml:space="preserve"> </w:t>
      </w:r>
      <w:r>
        <w:rPr>
          <w:sz w:val="22"/>
        </w:rPr>
        <w:t xml:space="preserve">   </w:t>
      </w:r>
      <w:r>
        <w:t>1</w:t>
      </w:r>
      <w:r w:rsidR="00A94713">
        <w:t>2</w:t>
      </w:r>
      <w:r w:rsidR="008F07CF">
        <w:t>9</w:t>
      </w:r>
    </w:p>
    <w:p w14:paraId="5F77C8CA" w14:textId="7D8DA461" w:rsidR="00B074FA" w:rsidRDefault="00B074FA" w:rsidP="00870158">
      <w:pPr>
        <w:tabs>
          <w:tab w:val="left" w:pos="1620"/>
        </w:tabs>
        <w:spacing w:line="360" w:lineRule="auto"/>
        <w:ind w:left="720" w:right="18"/>
      </w:pPr>
      <w:r>
        <w:rPr>
          <w:sz w:val="22"/>
          <w:szCs w:val="28"/>
        </w:rPr>
        <w:t>1.</w:t>
      </w:r>
      <w:r w:rsidR="000E3070">
        <w:rPr>
          <w:sz w:val="22"/>
          <w:szCs w:val="28"/>
        </w:rPr>
        <w:t>9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5</w:t>
      </w:r>
      <w:r w:rsidRPr="00A920C5">
        <w:rPr>
          <w:sz w:val="22"/>
          <w:szCs w:val="28"/>
        </w:rPr>
        <w:tab/>
      </w:r>
      <w:r w:rsidR="00870158" w:rsidRPr="00870158">
        <w:rPr>
          <w:sz w:val="22"/>
        </w:rPr>
        <w:t>Mathematics &amp; Theorems</w:t>
      </w:r>
      <w:r w:rsidRPr="00C14923">
        <w:rPr>
          <w:sz w:val="22"/>
        </w:rPr>
        <w:t xml:space="preserve"> </w:t>
      </w:r>
      <w:r>
        <w:rPr>
          <w:sz w:val="22"/>
        </w:rPr>
        <w:t xml:space="preserve">   </w:t>
      </w:r>
      <w:r>
        <w:t>1</w:t>
      </w:r>
      <w:r w:rsidR="00870158">
        <w:t>2</w:t>
      </w:r>
      <w:r w:rsidR="008F07CF">
        <w:t>9</w:t>
      </w:r>
    </w:p>
    <w:p w14:paraId="115EDB88" w14:textId="1106AD07" w:rsidR="00B074FA" w:rsidRDefault="00B074FA" w:rsidP="00B074FA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  <w:t>1</w:t>
      </w:r>
      <w:r w:rsidR="008F07CF">
        <w:t>31</w:t>
      </w:r>
    </w:p>
    <w:p w14:paraId="7F18A454" w14:textId="77777777" w:rsidR="006531EF" w:rsidRDefault="006531EF" w:rsidP="006531EF"/>
    <w:p w14:paraId="6F6525FF" w14:textId="57F09308" w:rsidR="006531EF" w:rsidRPr="00A920C5" w:rsidRDefault="006531EF" w:rsidP="006531EF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1.10</w:t>
      </w:r>
      <w:r w:rsidRPr="00A920C5">
        <w:rPr>
          <w:b/>
        </w:rPr>
        <w:t xml:space="preserve"> – </w:t>
      </w:r>
      <w:r w:rsidRPr="006531EF">
        <w:rPr>
          <w:b/>
        </w:rPr>
        <w:t>Autonomous Equations and Stability</w:t>
      </w:r>
      <w:r>
        <w:rPr>
          <w:b/>
        </w:rPr>
        <w:t xml:space="preserve">    1</w:t>
      </w:r>
      <w:r w:rsidR="00651B52">
        <w:rPr>
          <w:b/>
        </w:rPr>
        <w:t>3</w:t>
      </w:r>
      <w:r w:rsidR="006A15DE">
        <w:rPr>
          <w:b/>
        </w:rPr>
        <w:t>2</w:t>
      </w:r>
    </w:p>
    <w:p w14:paraId="166F8EAA" w14:textId="5CAC7E94" w:rsidR="006531EF" w:rsidRPr="00A920C5" w:rsidRDefault="006531EF" w:rsidP="006531EF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10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5654F3">
        <w:rPr>
          <w:sz w:val="22"/>
        </w:rPr>
        <w:t>Definition</w:t>
      </w:r>
      <w:r w:rsidRPr="00152BE4">
        <w:rPr>
          <w:sz w:val="20"/>
        </w:rPr>
        <w:t xml:space="preserve">    </w:t>
      </w:r>
      <w:r>
        <w:t>1</w:t>
      </w:r>
      <w:r w:rsidR="00651B52">
        <w:t>3</w:t>
      </w:r>
      <w:r w:rsidR="006A15DE">
        <w:t>2</w:t>
      </w:r>
    </w:p>
    <w:p w14:paraId="50C0E04E" w14:textId="4D1C6E46" w:rsidR="006531EF" w:rsidRPr="00A920C5" w:rsidRDefault="006531EF" w:rsidP="006531EF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1.10-</w:t>
      </w:r>
      <w:r w:rsidRPr="00A920C5">
        <w:rPr>
          <w:sz w:val="22"/>
          <w:szCs w:val="28"/>
        </w:rPr>
        <w:t>2</w:t>
      </w:r>
      <w:r w:rsidRPr="00A920C5">
        <w:rPr>
          <w:sz w:val="22"/>
          <w:szCs w:val="28"/>
        </w:rPr>
        <w:tab/>
      </w:r>
      <w:r w:rsidR="005654F3" w:rsidRPr="005654F3">
        <w:rPr>
          <w:sz w:val="22"/>
        </w:rPr>
        <w:t>The Direction Fields</w:t>
      </w:r>
      <w:r w:rsidRPr="00BB18B1">
        <w:rPr>
          <w:sz w:val="22"/>
        </w:rPr>
        <w:t xml:space="preserve"> </w:t>
      </w:r>
      <w:r>
        <w:rPr>
          <w:sz w:val="22"/>
        </w:rPr>
        <w:t xml:space="preserve">   </w:t>
      </w:r>
      <w:r>
        <w:t>1</w:t>
      </w:r>
      <w:r w:rsidR="00651B52">
        <w:t>3</w:t>
      </w:r>
      <w:r w:rsidR="006A15DE">
        <w:t>2</w:t>
      </w:r>
    </w:p>
    <w:p w14:paraId="1269F44B" w14:textId="4FD9024A" w:rsidR="006531EF" w:rsidRDefault="006531EF" w:rsidP="006531EF">
      <w:pPr>
        <w:tabs>
          <w:tab w:val="left" w:pos="1620"/>
        </w:tabs>
        <w:ind w:left="720" w:right="18"/>
      </w:pPr>
      <w:r>
        <w:rPr>
          <w:sz w:val="22"/>
          <w:szCs w:val="28"/>
        </w:rPr>
        <w:t>1.10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3</w:t>
      </w:r>
      <w:r w:rsidRPr="00A920C5">
        <w:rPr>
          <w:sz w:val="22"/>
          <w:szCs w:val="28"/>
        </w:rPr>
        <w:tab/>
      </w:r>
      <w:r w:rsidR="005654F3" w:rsidRPr="005654F3">
        <w:rPr>
          <w:sz w:val="22"/>
        </w:rPr>
        <w:t>Autonomous 1st order DE</w:t>
      </w:r>
      <w:r w:rsidRPr="00C14923">
        <w:rPr>
          <w:sz w:val="22"/>
        </w:rPr>
        <w:t xml:space="preserve"> </w:t>
      </w:r>
      <w:r>
        <w:rPr>
          <w:sz w:val="22"/>
        </w:rPr>
        <w:t xml:space="preserve">   </w:t>
      </w:r>
      <w:r>
        <w:t>1</w:t>
      </w:r>
      <w:r w:rsidR="00651B52">
        <w:t>3</w:t>
      </w:r>
      <w:r w:rsidR="00D0232A">
        <w:t>6</w:t>
      </w:r>
    </w:p>
    <w:p w14:paraId="05CDA090" w14:textId="675FC0FB" w:rsidR="006531EF" w:rsidRDefault="006531EF" w:rsidP="005654F3">
      <w:pPr>
        <w:tabs>
          <w:tab w:val="left" w:pos="1620"/>
        </w:tabs>
        <w:spacing w:line="360" w:lineRule="auto"/>
        <w:ind w:left="720" w:right="18"/>
      </w:pPr>
      <w:r>
        <w:rPr>
          <w:sz w:val="22"/>
          <w:szCs w:val="28"/>
        </w:rPr>
        <w:t>1.10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4</w:t>
      </w:r>
      <w:r w:rsidRPr="00A920C5">
        <w:rPr>
          <w:sz w:val="22"/>
          <w:szCs w:val="28"/>
        </w:rPr>
        <w:tab/>
      </w:r>
      <w:r w:rsidR="005654F3" w:rsidRPr="005654F3">
        <w:rPr>
          <w:sz w:val="22"/>
        </w:rPr>
        <w:t>Equilibrium Points &amp; Solutions</w:t>
      </w:r>
      <w:r w:rsidRPr="00152BE4">
        <w:rPr>
          <w:sz w:val="22"/>
        </w:rPr>
        <w:t xml:space="preserve"> </w:t>
      </w:r>
      <w:r>
        <w:rPr>
          <w:sz w:val="22"/>
        </w:rPr>
        <w:t xml:space="preserve">   </w:t>
      </w:r>
      <w:r>
        <w:t>1</w:t>
      </w:r>
      <w:r w:rsidR="00651B52">
        <w:t>3</w:t>
      </w:r>
      <w:r w:rsidR="00D0232A">
        <w:t>6</w:t>
      </w:r>
    </w:p>
    <w:p w14:paraId="3C957A72" w14:textId="7D259F5C" w:rsidR="006531EF" w:rsidRDefault="006531EF" w:rsidP="006531EF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  <w:t>1</w:t>
      </w:r>
      <w:r w:rsidR="00957D7D">
        <w:t>3</w:t>
      </w:r>
      <w:r w:rsidR="00714BE3">
        <w:t>8</w:t>
      </w:r>
    </w:p>
    <w:p w14:paraId="4D8741DA" w14:textId="77777777" w:rsidR="00C52EE7" w:rsidRDefault="00C52EE7" w:rsidP="004B14D8">
      <w:r>
        <w:br w:type="page"/>
      </w:r>
    </w:p>
    <w:p w14:paraId="58F62B40" w14:textId="20E89400" w:rsidR="002F4DCB" w:rsidRPr="0029675C" w:rsidRDefault="002F4DCB" w:rsidP="002F4DCB">
      <w:pPr>
        <w:spacing w:line="360" w:lineRule="auto"/>
        <w:rPr>
          <w:b/>
          <w:i/>
          <w:color w:val="000099"/>
          <w:sz w:val="36"/>
        </w:rPr>
      </w:pPr>
      <w:r w:rsidRPr="00FB3887">
        <w:rPr>
          <w:b/>
          <w:i/>
          <w:color w:val="0000CC"/>
          <w:sz w:val="28"/>
        </w:rPr>
        <w:lastRenderedPageBreak/>
        <w:t xml:space="preserve">Lecture </w:t>
      </w:r>
      <w:r>
        <w:rPr>
          <w:b/>
          <w:color w:val="0000CC"/>
          <w:sz w:val="28"/>
        </w:rPr>
        <w:t>2</w:t>
      </w:r>
      <w:r w:rsidRPr="00FB3887">
        <w:rPr>
          <w:b/>
          <w:color w:val="0000CC"/>
          <w:sz w:val="28"/>
        </w:rPr>
        <w:t xml:space="preserve"> </w:t>
      </w:r>
      <w:r w:rsidRPr="00FB3887">
        <w:rPr>
          <w:b/>
          <w:color w:val="0000CC"/>
          <w:sz w:val="28"/>
        </w:rPr>
        <w:sym w:font="Symbol" w:char="F02D"/>
      </w:r>
      <w:r w:rsidRPr="00FB3887">
        <w:rPr>
          <w:b/>
          <w:color w:val="0000CC"/>
          <w:sz w:val="28"/>
        </w:rPr>
        <w:t xml:space="preserve"> </w:t>
      </w:r>
      <w:r w:rsidR="0062739E" w:rsidRPr="0062739E">
        <w:rPr>
          <w:b/>
          <w:color w:val="0000CC"/>
          <w:sz w:val="28"/>
        </w:rPr>
        <w:t>Second &amp; Higher</w:t>
      </w:r>
      <w:r>
        <w:rPr>
          <w:b/>
          <w:color w:val="0000CC"/>
          <w:sz w:val="28"/>
        </w:rPr>
        <w:t xml:space="preserve"> Order</w:t>
      </w:r>
      <w:r w:rsidRPr="00FB3887">
        <w:rPr>
          <w:b/>
          <w:color w:val="0000CC"/>
          <w:sz w:val="28"/>
        </w:rPr>
        <w:t xml:space="preserve"> Equation</w:t>
      </w:r>
      <w:r>
        <w:rPr>
          <w:b/>
          <w:color w:val="0000CC"/>
          <w:sz w:val="28"/>
        </w:rPr>
        <w:t>s</w:t>
      </w:r>
      <w:r>
        <w:rPr>
          <w:b/>
          <w:sz w:val="28"/>
        </w:rPr>
        <w:tab/>
      </w:r>
      <w:r w:rsidR="00C422AA">
        <w:rPr>
          <w:b/>
          <w:sz w:val="28"/>
        </w:rPr>
        <w:t>1</w:t>
      </w:r>
      <w:r w:rsidR="00575A4D">
        <w:rPr>
          <w:b/>
          <w:sz w:val="28"/>
        </w:rPr>
        <w:t>41</w:t>
      </w:r>
    </w:p>
    <w:p w14:paraId="76E61508" w14:textId="3C8E2A23" w:rsidR="002F4DCB" w:rsidRPr="00A920C5" w:rsidRDefault="002F4DCB" w:rsidP="002F4DCB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2.1</w:t>
      </w:r>
      <w:r w:rsidRPr="00A920C5">
        <w:rPr>
          <w:b/>
        </w:rPr>
        <w:t xml:space="preserve"> – </w:t>
      </w:r>
      <w:r w:rsidR="0062739E" w:rsidRPr="0062739E">
        <w:rPr>
          <w:b/>
        </w:rPr>
        <w:t>Definitions of Second and Higher Order Equations</w:t>
      </w:r>
      <w:r>
        <w:rPr>
          <w:b/>
        </w:rPr>
        <w:t xml:space="preserve">    </w:t>
      </w:r>
      <w:r w:rsidR="00C422AA">
        <w:rPr>
          <w:b/>
        </w:rPr>
        <w:t>1</w:t>
      </w:r>
      <w:r w:rsidR="00575A4D">
        <w:rPr>
          <w:b/>
        </w:rPr>
        <w:t>41</w:t>
      </w:r>
    </w:p>
    <w:p w14:paraId="73C1CB7D" w14:textId="6E8745A9" w:rsidR="002F4DCB" w:rsidRPr="00A920C5" w:rsidRDefault="006D1BFC" w:rsidP="002F4DCB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2.1</w:t>
      </w:r>
      <w:r w:rsidR="002F4DCB" w:rsidRPr="00A920C5">
        <w:rPr>
          <w:sz w:val="22"/>
          <w:szCs w:val="28"/>
        </w:rPr>
        <w:t>-1</w:t>
      </w:r>
      <w:r w:rsidR="002F4DCB" w:rsidRPr="00A920C5">
        <w:rPr>
          <w:sz w:val="22"/>
          <w:szCs w:val="28"/>
        </w:rPr>
        <w:tab/>
      </w:r>
      <w:r w:rsidR="0048579A" w:rsidRPr="0048579A">
        <w:rPr>
          <w:sz w:val="22"/>
        </w:rPr>
        <w:t xml:space="preserve">Newton's - Hooke’s Law for Springs </w:t>
      </w:r>
      <w:r w:rsidR="002F4DCB">
        <w:rPr>
          <w:sz w:val="22"/>
        </w:rPr>
        <w:t xml:space="preserve">   </w:t>
      </w:r>
      <w:r w:rsidR="0062739E">
        <w:t>1</w:t>
      </w:r>
      <w:r w:rsidR="00575A4D">
        <w:t>41</w:t>
      </w:r>
    </w:p>
    <w:p w14:paraId="6CA876B7" w14:textId="4A348B92" w:rsidR="002F4DCB" w:rsidRDefault="006D1BFC" w:rsidP="002F4DCB">
      <w:pPr>
        <w:tabs>
          <w:tab w:val="left" w:pos="1620"/>
        </w:tabs>
        <w:ind w:left="720" w:right="18"/>
      </w:pPr>
      <w:r>
        <w:rPr>
          <w:sz w:val="22"/>
          <w:szCs w:val="28"/>
        </w:rPr>
        <w:t>2.1</w:t>
      </w:r>
      <w:r w:rsidR="002F4DCB" w:rsidRPr="00A920C5">
        <w:rPr>
          <w:sz w:val="22"/>
          <w:szCs w:val="28"/>
        </w:rPr>
        <w:t>-2</w:t>
      </w:r>
      <w:r w:rsidR="002F4DCB" w:rsidRPr="00A920C5">
        <w:rPr>
          <w:sz w:val="22"/>
          <w:szCs w:val="28"/>
        </w:rPr>
        <w:tab/>
      </w:r>
      <w:r w:rsidR="0048579A" w:rsidRPr="0048579A">
        <w:rPr>
          <w:sz w:val="22"/>
        </w:rPr>
        <w:t>Proposition</w:t>
      </w:r>
      <w:r w:rsidR="002F4DCB">
        <w:rPr>
          <w:sz w:val="22"/>
        </w:rPr>
        <w:t xml:space="preserve">    </w:t>
      </w:r>
      <w:r w:rsidR="0062739E">
        <w:t>1</w:t>
      </w:r>
      <w:r w:rsidR="00987373">
        <w:t>4</w:t>
      </w:r>
      <w:r w:rsidR="00575A4D">
        <w:t>2</w:t>
      </w:r>
    </w:p>
    <w:p w14:paraId="15DF3183" w14:textId="5FB2F0A5" w:rsidR="002F4DCB" w:rsidRDefault="006D1BFC" w:rsidP="002F4DCB">
      <w:pPr>
        <w:tabs>
          <w:tab w:val="left" w:pos="1620"/>
        </w:tabs>
        <w:ind w:left="720" w:right="18"/>
      </w:pPr>
      <w:r>
        <w:rPr>
          <w:sz w:val="22"/>
          <w:szCs w:val="28"/>
        </w:rPr>
        <w:t>2.1</w:t>
      </w:r>
      <w:r w:rsidR="002F4DCB" w:rsidRPr="00A920C5">
        <w:rPr>
          <w:sz w:val="22"/>
          <w:szCs w:val="28"/>
        </w:rPr>
        <w:t>-</w:t>
      </w:r>
      <w:r w:rsidR="002F4DCB">
        <w:rPr>
          <w:sz w:val="22"/>
          <w:szCs w:val="28"/>
        </w:rPr>
        <w:t>3</w:t>
      </w:r>
      <w:r w:rsidR="002F4DCB" w:rsidRPr="00A920C5">
        <w:rPr>
          <w:sz w:val="22"/>
          <w:szCs w:val="28"/>
        </w:rPr>
        <w:tab/>
      </w:r>
      <w:r w:rsidR="002F4DCB">
        <w:rPr>
          <w:sz w:val="22"/>
        </w:rPr>
        <w:t xml:space="preserve">Definition    </w:t>
      </w:r>
      <w:r w:rsidR="0062739E">
        <w:t>1</w:t>
      </w:r>
      <w:r w:rsidR="00987373">
        <w:t>4</w:t>
      </w:r>
      <w:r w:rsidR="00575A4D">
        <w:t>2</w:t>
      </w:r>
    </w:p>
    <w:p w14:paraId="2E7B18C7" w14:textId="5B17F867" w:rsidR="0048579A" w:rsidRDefault="006D1BFC" w:rsidP="0048579A">
      <w:pPr>
        <w:tabs>
          <w:tab w:val="left" w:pos="1620"/>
        </w:tabs>
        <w:ind w:left="720" w:right="18"/>
      </w:pPr>
      <w:r>
        <w:rPr>
          <w:sz w:val="22"/>
          <w:szCs w:val="28"/>
        </w:rPr>
        <w:t>2.1</w:t>
      </w:r>
      <w:r w:rsidR="0048579A" w:rsidRPr="00A920C5">
        <w:rPr>
          <w:sz w:val="22"/>
          <w:szCs w:val="28"/>
        </w:rPr>
        <w:t>-</w:t>
      </w:r>
      <w:r w:rsidR="0048579A">
        <w:rPr>
          <w:sz w:val="22"/>
          <w:szCs w:val="28"/>
        </w:rPr>
        <w:t>4</w:t>
      </w:r>
      <w:r w:rsidR="0048579A" w:rsidRPr="00A920C5">
        <w:rPr>
          <w:sz w:val="22"/>
          <w:szCs w:val="28"/>
        </w:rPr>
        <w:tab/>
      </w:r>
      <w:r w:rsidR="0048579A">
        <w:rPr>
          <w:sz w:val="22"/>
        </w:rPr>
        <w:t xml:space="preserve">Definition    </w:t>
      </w:r>
      <w:r w:rsidR="0048579A">
        <w:t>1</w:t>
      </w:r>
      <w:r w:rsidR="00987373">
        <w:t>4</w:t>
      </w:r>
      <w:r w:rsidR="00575A4D">
        <w:t>2</w:t>
      </w:r>
    </w:p>
    <w:p w14:paraId="437247E2" w14:textId="6A6FCC5E" w:rsidR="0048579A" w:rsidRDefault="006D1BFC" w:rsidP="0048579A">
      <w:pPr>
        <w:tabs>
          <w:tab w:val="left" w:pos="1620"/>
        </w:tabs>
        <w:ind w:left="720" w:right="18"/>
      </w:pPr>
      <w:r>
        <w:rPr>
          <w:sz w:val="22"/>
          <w:szCs w:val="28"/>
        </w:rPr>
        <w:t>2.1</w:t>
      </w:r>
      <w:r w:rsidR="0048579A" w:rsidRPr="00A920C5">
        <w:rPr>
          <w:sz w:val="22"/>
          <w:szCs w:val="28"/>
        </w:rPr>
        <w:t>-</w:t>
      </w:r>
      <w:r w:rsidR="0048579A">
        <w:rPr>
          <w:sz w:val="22"/>
          <w:szCs w:val="28"/>
        </w:rPr>
        <w:t>5</w:t>
      </w:r>
      <w:r w:rsidR="0048579A" w:rsidRPr="00A920C5">
        <w:rPr>
          <w:sz w:val="22"/>
          <w:szCs w:val="28"/>
        </w:rPr>
        <w:tab/>
      </w:r>
      <w:r w:rsidR="0048579A" w:rsidRPr="0048579A">
        <w:rPr>
          <w:sz w:val="22"/>
        </w:rPr>
        <w:t>Wronskian</w:t>
      </w:r>
      <w:r w:rsidR="0048579A">
        <w:rPr>
          <w:sz w:val="22"/>
        </w:rPr>
        <w:t xml:space="preserve">    </w:t>
      </w:r>
      <w:r w:rsidR="0048579A">
        <w:t>1</w:t>
      </w:r>
      <w:r w:rsidR="00987373">
        <w:t>4</w:t>
      </w:r>
      <w:r w:rsidR="00575A4D">
        <w:t>3</w:t>
      </w:r>
    </w:p>
    <w:p w14:paraId="123C8EC8" w14:textId="43F26DE8" w:rsidR="0048579A" w:rsidRDefault="006D1BFC" w:rsidP="0048579A">
      <w:pPr>
        <w:tabs>
          <w:tab w:val="left" w:pos="1620"/>
        </w:tabs>
        <w:ind w:left="720" w:right="18"/>
      </w:pPr>
      <w:r>
        <w:rPr>
          <w:sz w:val="22"/>
          <w:szCs w:val="28"/>
        </w:rPr>
        <w:t>2.1</w:t>
      </w:r>
      <w:r w:rsidR="0048579A" w:rsidRPr="00A920C5">
        <w:rPr>
          <w:sz w:val="22"/>
          <w:szCs w:val="28"/>
        </w:rPr>
        <w:t>-</w:t>
      </w:r>
      <w:r>
        <w:rPr>
          <w:sz w:val="22"/>
          <w:szCs w:val="28"/>
        </w:rPr>
        <w:t>6</w:t>
      </w:r>
      <w:r w:rsidR="0048579A" w:rsidRPr="00A920C5">
        <w:rPr>
          <w:sz w:val="22"/>
          <w:szCs w:val="28"/>
        </w:rPr>
        <w:tab/>
      </w:r>
      <w:r w:rsidR="00533BE0">
        <w:rPr>
          <w:sz w:val="22"/>
        </w:rPr>
        <w:t>Theorem</w:t>
      </w:r>
      <w:r w:rsidR="0048579A">
        <w:rPr>
          <w:sz w:val="22"/>
        </w:rPr>
        <w:t xml:space="preserve">    </w:t>
      </w:r>
      <w:r w:rsidR="0048579A">
        <w:t>1</w:t>
      </w:r>
      <w:r w:rsidR="00987373">
        <w:t>4</w:t>
      </w:r>
      <w:r w:rsidR="00575A4D">
        <w:t>3</w:t>
      </w:r>
    </w:p>
    <w:p w14:paraId="383E54CA" w14:textId="3648D36A" w:rsidR="0048579A" w:rsidRDefault="006D1BFC" w:rsidP="0048579A">
      <w:pPr>
        <w:tabs>
          <w:tab w:val="left" w:pos="1620"/>
        </w:tabs>
        <w:ind w:left="720" w:right="18"/>
      </w:pPr>
      <w:r>
        <w:rPr>
          <w:sz w:val="22"/>
          <w:szCs w:val="28"/>
        </w:rPr>
        <w:t>2.1</w:t>
      </w:r>
      <w:r w:rsidR="0048579A" w:rsidRPr="00A920C5">
        <w:rPr>
          <w:sz w:val="22"/>
          <w:szCs w:val="28"/>
        </w:rPr>
        <w:t>-</w:t>
      </w:r>
      <w:r>
        <w:rPr>
          <w:sz w:val="22"/>
          <w:szCs w:val="28"/>
        </w:rPr>
        <w:t>7</w:t>
      </w:r>
      <w:r w:rsidR="0048579A" w:rsidRPr="00A920C5">
        <w:rPr>
          <w:sz w:val="22"/>
          <w:szCs w:val="28"/>
        </w:rPr>
        <w:tab/>
      </w:r>
      <w:r w:rsidR="00533BE0" w:rsidRPr="00533BE0">
        <w:rPr>
          <w:sz w:val="22"/>
        </w:rPr>
        <w:t>System Equations</w:t>
      </w:r>
      <w:r w:rsidR="0048579A">
        <w:rPr>
          <w:sz w:val="22"/>
        </w:rPr>
        <w:t xml:space="preserve">    </w:t>
      </w:r>
      <w:r w:rsidR="0048579A">
        <w:t>1</w:t>
      </w:r>
      <w:r w:rsidR="00987373">
        <w:t>4</w:t>
      </w:r>
      <w:r w:rsidR="00575A4D">
        <w:t>4</w:t>
      </w:r>
    </w:p>
    <w:p w14:paraId="4A47A3D2" w14:textId="06507710" w:rsidR="00533BE0" w:rsidRPr="0048579A" w:rsidRDefault="00533BE0" w:rsidP="006166C4">
      <w:pPr>
        <w:tabs>
          <w:tab w:val="left" w:pos="1620"/>
        </w:tabs>
        <w:spacing w:line="360" w:lineRule="auto"/>
        <w:ind w:left="720" w:right="18"/>
      </w:pPr>
      <w:r>
        <w:rPr>
          <w:sz w:val="22"/>
          <w:szCs w:val="28"/>
        </w:rPr>
        <w:t>2.1</w:t>
      </w:r>
      <w:r w:rsidRPr="00A920C5">
        <w:rPr>
          <w:sz w:val="22"/>
          <w:szCs w:val="28"/>
        </w:rPr>
        <w:t>-</w:t>
      </w:r>
      <w:r w:rsidR="006166C4">
        <w:rPr>
          <w:sz w:val="22"/>
          <w:szCs w:val="28"/>
        </w:rPr>
        <w:t>8</w:t>
      </w:r>
      <w:r w:rsidRPr="00A920C5">
        <w:rPr>
          <w:sz w:val="22"/>
          <w:szCs w:val="28"/>
        </w:rPr>
        <w:tab/>
      </w:r>
      <w:r w:rsidR="006166C4" w:rsidRPr="006166C4">
        <w:rPr>
          <w:sz w:val="22"/>
        </w:rPr>
        <w:t>Second-Order Equations and Planar Systems</w:t>
      </w:r>
      <w:r>
        <w:rPr>
          <w:sz w:val="22"/>
        </w:rPr>
        <w:t xml:space="preserve">   </w:t>
      </w:r>
      <w:r>
        <w:t>1</w:t>
      </w:r>
      <w:r w:rsidR="00987373">
        <w:t>4</w:t>
      </w:r>
      <w:r w:rsidR="00575A4D">
        <w:t>4</w:t>
      </w:r>
    </w:p>
    <w:p w14:paraId="39649258" w14:textId="53246E9F" w:rsidR="002F4DCB" w:rsidRDefault="002F4DCB" w:rsidP="002F4DCB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</w:r>
      <w:r w:rsidR="006166C4">
        <w:t>1</w:t>
      </w:r>
      <w:r w:rsidR="00AC1A55">
        <w:t>4</w:t>
      </w:r>
      <w:r w:rsidR="00575A4D">
        <w:t>6</w:t>
      </w:r>
    </w:p>
    <w:p w14:paraId="624F18C0" w14:textId="77777777" w:rsidR="002F4DCB" w:rsidRDefault="002F4DCB" w:rsidP="004B14D8"/>
    <w:p w14:paraId="0F757557" w14:textId="2C05ADCD" w:rsidR="00205F25" w:rsidRPr="00A920C5" w:rsidRDefault="00205F25" w:rsidP="00205F25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2.</w:t>
      </w:r>
      <w:r w:rsidR="00EE3807">
        <w:rPr>
          <w:b/>
        </w:rPr>
        <w:t>2</w:t>
      </w:r>
      <w:r w:rsidRPr="00A920C5">
        <w:rPr>
          <w:b/>
        </w:rPr>
        <w:t xml:space="preserve"> – </w:t>
      </w:r>
      <w:r w:rsidR="0075595C" w:rsidRPr="0075595C">
        <w:rPr>
          <w:b/>
        </w:rPr>
        <w:t>Linear, Homogeneous Equations with Constant Coefficients</w:t>
      </w:r>
      <w:r>
        <w:rPr>
          <w:b/>
        </w:rPr>
        <w:t xml:space="preserve">    1</w:t>
      </w:r>
      <w:r w:rsidR="00EE3807">
        <w:rPr>
          <w:b/>
        </w:rPr>
        <w:t>4</w:t>
      </w:r>
      <w:r w:rsidR="00575A4D">
        <w:rPr>
          <w:b/>
        </w:rPr>
        <w:t>9</w:t>
      </w:r>
    </w:p>
    <w:p w14:paraId="28233A30" w14:textId="465C2702" w:rsidR="00205F25" w:rsidRPr="00A920C5" w:rsidRDefault="00205F25" w:rsidP="00205F25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2.</w:t>
      </w:r>
      <w:r w:rsidR="00EE3807">
        <w:rPr>
          <w:sz w:val="22"/>
          <w:szCs w:val="28"/>
        </w:rPr>
        <w:t>2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EE3807">
        <w:rPr>
          <w:sz w:val="22"/>
        </w:rPr>
        <w:t>Introduction</w:t>
      </w:r>
      <w:r w:rsidRPr="0048579A">
        <w:rPr>
          <w:sz w:val="22"/>
        </w:rPr>
        <w:t xml:space="preserve"> </w:t>
      </w:r>
      <w:r>
        <w:rPr>
          <w:sz w:val="22"/>
        </w:rPr>
        <w:t xml:space="preserve">   </w:t>
      </w:r>
      <w:r>
        <w:t>1</w:t>
      </w:r>
      <w:r w:rsidR="00EE3807">
        <w:t>4</w:t>
      </w:r>
      <w:r w:rsidR="00575A4D">
        <w:t>9</w:t>
      </w:r>
    </w:p>
    <w:p w14:paraId="6A7C0406" w14:textId="004AADFC" w:rsidR="00205F25" w:rsidRDefault="00205F25" w:rsidP="00205F25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EE3807">
        <w:rPr>
          <w:sz w:val="22"/>
          <w:szCs w:val="28"/>
        </w:rPr>
        <w:t>2</w:t>
      </w:r>
      <w:r w:rsidRPr="00A920C5">
        <w:rPr>
          <w:sz w:val="22"/>
          <w:szCs w:val="28"/>
        </w:rPr>
        <w:t>-2</w:t>
      </w:r>
      <w:r w:rsidRPr="00A920C5">
        <w:rPr>
          <w:sz w:val="22"/>
          <w:szCs w:val="28"/>
        </w:rPr>
        <w:tab/>
      </w:r>
      <w:r w:rsidR="000970AC" w:rsidRPr="000970AC">
        <w:rPr>
          <w:sz w:val="22"/>
        </w:rPr>
        <w:t>Case 1: Distinct Real Root</w:t>
      </w:r>
      <w:r>
        <w:rPr>
          <w:sz w:val="22"/>
        </w:rPr>
        <w:t xml:space="preserve">    </w:t>
      </w:r>
      <w:r>
        <w:t>1</w:t>
      </w:r>
      <w:r w:rsidR="00575A4D">
        <w:t>50</w:t>
      </w:r>
    </w:p>
    <w:p w14:paraId="32B34A0C" w14:textId="6D2F5F2B" w:rsidR="00205F25" w:rsidRDefault="00205F25" w:rsidP="00205F25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EE3807">
        <w:rPr>
          <w:sz w:val="22"/>
          <w:szCs w:val="28"/>
        </w:rPr>
        <w:t>2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3</w:t>
      </w:r>
      <w:r w:rsidRPr="00A920C5">
        <w:rPr>
          <w:sz w:val="22"/>
          <w:szCs w:val="28"/>
        </w:rPr>
        <w:tab/>
      </w:r>
      <w:r w:rsidR="000970AC" w:rsidRPr="0048579A">
        <w:rPr>
          <w:sz w:val="22"/>
        </w:rPr>
        <w:t>Proposition</w:t>
      </w:r>
      <w:r>
        <w:rPr>
          <w:sz w:val="22"/>
        </w:rPr>
        <w:t xml:space="preserve">    </w:t>
      </w:r>
      <w:r>
        <w:t>1</w:t>
      </w:r>
      <w:r w:rsidR="00575A4D">
        <w:t>50</w:t>
      </w:r>
    </w:p>
    <w:p w14:paraId="232C8F78" w14:textId="053931D4" w:rsidR="00205F25" w:rsidRDefault="00205F25" w:rsidP="00205F25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EE3807">
        <w:rPr>
          <w:sz w:val="22"/>
          <w:szCs w:val="28"/>
        </w:rPr>
        <w:t>2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4</w:t>
      </w:r>
      <w:r w:rsidRPr="00A920C5">
        <w:rPr>
          <w:sz w:val="22"/>
          <w:szCs w:val="28"/>
        </w:rPr>
        <w:tab/>
      </w:r>
      <w:r w:rsidR="000970AC" w:rsidRPr="000970AC">
        <w:rPr>
          <w:sz w:val="22"/>
        </w:rPr>
        <w:t>Case 2: Complex Roots</w:t>
      </w:r>
      <w:r>
        <w:rPr>
          <w:sz w:val="22"/>
        </w:rPr>
        <w:t xml:space="preserve">    </w:t>
      </w:r>
      <w:r>
        <w:t>1</w:t>
      </w:r>
      <w:r w:rsidR="00575A4D">
        <w:t>51</w:t>
      </w:r>
    </w:p>
    <w:p w14:paraId="7F88B1A7" w14:textId="0D9294C9" w:rsidR="00205F25" w:rsidRDefault="00205F25" w:rsidP="00205F25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EE3807">
        <w:rPr>
          <w:sz w:val="22"/>
          <w:szCs w:val="28"/>
        </w:rPr>
        <w:t>2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5</w:t>
      </w:r>
      <w:r w:rsidRPr="00A920C5">
        <w:rPr>
          <w:sz w:val="22"/>
          <w:szCs w:val="28"/>
        </w:rPr>
        <w:tab/>
      </w:r>
      <w:r w:rsidR="000970AC" w:rsidRPr="0048579A">
        <w:rPr>
          <w:sz w:val="22"/>
        </w:rPr>
        <w:t>Proposition</w:t>
      </w:r>
      <w:r w:rsidR="000970AC">
        <w:rPr>
          <w:sz w:val="22"/>
        </w:rPr>
        <w:t xml:space="preserve">    </w:t>
      </w:r>
      <w:r>
        <w:t>1</w:t>
      </w:r>
      <w:r w:rsidR="00575A4D">
        <w:t>51</w:t>
      </w:r>
    </w:p>
    <w:p w14:paraId="3A144350" w14:textId="63D38863" w:rsidR="00205F25" w:rsidRDefault="00205F25" w:rsidP="00205F25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EE3807">
        <w:rPr>
          <w:sz w:val="22"/>
          <w:szCs w:val="28"/>
        </w:rPr>
        <w:t>2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6</w:t>
      </w:r>
      <w:r w:rsidRPr="00A920C5">
        <w:rPr>
          <w:sz w:val="22"/>
          <w:szCs w:val="28"/>
        </w:rPr>
        <w:tab/>
      </w:r>
      <w:r w:rsidR="00DE5977" w:rsidRPr="00DE5977">
        <w:rPr>
          <w:sz w:val="22"/>
        </w:rPr>
        <w:t>Case 3: Repeated Roots</w:t>
      </w:r>
      <w:r>
        <w:rPr>
          <w:sz w:val="22"/>
        </w:rPr>
        <w:t xml:space="preserve">    </w:t>
      </w:r>
      <w:r>
        <w:t>1</w:t>
      </w:r>
      <w:r w:rsidR="00141D14">
        <w:t>5</w:t>
      </w:r>
      <w:r w:rsidR="00575A4D">
        <w:t>3</w:t>
      </w:r>
    </w:p>
    <w:p w14:paraId="3667206A" w14:textId="782FFC68" w:rsidR="00205F25" w:rsidRDefault="00205F25" w:rsidP="00205F25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EE3807">
        <w:rPr>
          <w:sz w:val="22"/>
          <w:szCs w:val="28"/>
        </w:rPr>
        <w:t>2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7</w:t>
      </w:r>
      <w:r w:rsidRPr="00A920C5">
        <w:rPr>
          <w:sz w:val="22"/>
          <w:szCs w:val="28"/>
        </w:rPr>
        <w:tab/>
      </w:r>
      <w:r w:rsidR="00084557" w:rsidRPr="0048579A">
        <w:rPr>
          <w:sz w:val="22"/>
        </w:rPr>
        <w:t>Proposition</w:t>
      </w:r>
      <w:r w:rsidR="00084557">
        <w:rPr>
          <w:sz w:val="22"/>
        </w:rPr>
        <w:t xml:space="preserve">    </w:t>
      </w:r>
      <w:r>
        <w:rPr>
          <w:sz w:val="22"/>
        </w:rPr>
        <w:t xml:space="preserve">    </w:t>
      </w:r>
      <w:r>
        <w:t>1</w:t>
      </w:r>
      <w:r w:rsidR="00141D14">
        <w:t>5</w:t>
      </w:r>
      <w:r w:rsidR="00A26FC8">
        <w:t>4</w:t>
      </w:r>
    </w:p>
    <w:p w14:paraId="2D535FDF" w14:textId="014BF3A5" w:rsidR="00205F25" w:rsidRDefault="00205F25" w:rsidP="00EB6052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EE3807">
        <w:rPr>
          <w:sz w:val="22"/>
          <w:szCs w:val="28"/>
        </w:rPr>
        <w:t>2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8</w:t>
      </w:r>
      <w:r w:rsidRPr="00A920C5">
        <w:rPr>
          <w:sz w:val="22"/>
          <w:szCs w:val="28"/>
        </w:rPr>
        <w:tab/>
      </w:r>
      <w:r w:rsidR="00084557" w:rsidRPr="00084557">
        <w:rPr>
          <w:sz w:val="22"/>
        </w:rPr>
        <w:t>Higher-Order Equations</w:t>
      </w:r>
      <w:r>
        <w:rPr>
          <w:sz w:val="22"/>
        </w:rPr>
        <w:t xml:space="preserve">   </w:t>
      </w:r>
      <w:r>
        <w:t>1</w:t>
      </w:r>
      <w:r w:rsidR="00141D14">
        <w:t>5</w:t>
      </w:r>
      <w:r w:rsidR="00A26FC8">
        <w:t>5</w:t>
      </w:r>
    </w:p>
    <w:p w14:paraId="7291ADEC" w14:textId="6AE6534A" w:rsidR="00EB6052" w:rsidRPr="0048579A" w:rsidRDefault="00EB6052" w:rsidP="00205F25">
      <w:pPr>
        <w:tabs>
          <w:tab w:val="left" w:pos="1620"/>
        </w:tabs>
        <w:spacing w:line="360" w:lineRule="auto"/>
        <w:ind w:left="720" w:right="18"/>
      </w:pPr>
      <w:r>
        <w:rPr>
          <w:sz w:val="22"/>
          <w:szCs w:val="28"/>
        </w:rPr>
        <w:t>2.2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9</w:t>
      </w:r>
      <w:r w:rsidRPr="00A920C5">
        <w:rPr>
          <w:sz w:val="22"/>
          <w:szCs w:val="28"/>
        </w:rPr>
        <w:tab/>
      </w:r>
      <w:r>
        <w:rPr>
          <w:sz w:val="22"/>
        </w:rPr>
        <w:t xml:space="preserve">Summary   </w:t>
      </w:r>
      <w:r>
        <w:t>1</w:t>
      </w:r>
      <w:r w:rsidR="00AC1A55">
        <w:t>5</w:t>
      </w:r>
      <w:r w:rsidR="00A26FC8">
        <w:t>6</w:t>
      </w:r>
    </w:p>
    <w:p w14:paraId="59CA349D" w14:textId="6D02679E" w:rsidR="00205F25" w:rsidRDefault="00205F25" w:rsidP="00205F25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  <w:t>1</w:t>
      </w:r>
      <w:r w:rsidR="00AC1A55">
        <w:t>5</w:t>
      </w:r>
      <w:r w:rsidR="00A26FC8">
        <w:t>7</w:t>
      </w:r>
    </w:p>
    <w:p w14:paraId="3D514ADE" w14:textId="77777777" w:rsidR="00205F25" w:rsidRDefault="00205F25" w:rsidP="004B14D8"/>
    <w:p w14:paraId="72B20CB3" w14:textId="30AAEBCB" w:rsidR="00205F25" w:rsidRPr="00A920C5" w:rsidRDefault="00205F25" w:rsidP="00205F25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2.</w:t>
      </w:r>
      <w:r w:rsidR="00CA3049">
        <w:rPr>
          <w:b/>
        </w:rPr>
        <w:t>3</w:t>
      </w:r>
      <w:r w:rsidRPr="00A920C5">
        <w:rPr>
          <w:b/>
        </w:rPr>
        <w:t xml:space="preserve"> – </w:t>
      </w:r>
      <w:r w:rsidR="00CA3049">
        <w:rPr>
          <w:b/>
        </w:rPr>
        <w:t>Harmonic Motion</w:t>
      </w:r>
      <w:r>
        <w:rPr>
          <w:b/>
        </w:rPr>
        <w:t xml:space="preserve">    1</w:t>
      </w:r>
      <w:r w:rsidR="00A26FC8">
        <w:rPr>
          <w:b/>
        </w:rPr>
        <w:t>61</w:t>
      </w:r>
    </w:p>
    <w:p w14:paraId="339E1801" w14:textId="2E2A8BAC" w:rsidR="00205F25" w:rsidRPr="00A920C5" w:rsidRDefault="00205F25" w:rsidP="00205F25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2.</w:t>
      </w:r>
      <w:r w:rsidR="0083452F">
        <w:rPr>
          <w:sz w:val="22"/>
          <w:szCs w:val="28"/>
        </w:rPr>
        <w:t>3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83452F" w:rsidRPr="0083452F">
        <w:rPr>
          <w:sz w:val="22"/>
        </w:rPr>
        <w:t>Hooke’s Law</w:t>
      </w:r>
      <w:r w:rsidRPr="0048579A">
        <w:rPr>
          <w:sz w:val="22"/>
        </w:rPr>
        <w:t xml:space="preserve"> </w:t>
      </w:r>
      <w:r>
        <w:rPr>
          <w:sz w:val="22"/>
        </w:rPr>
        <w:t xml:space="preserve">   </w:t>
      </w:r>
      <w:r>
        <w:t>1</w:t>
      </w:r>
      <w:r w:rsidR="00A26FC8">
        <w:t>61</w:t>
      </w:r>
    </w:p>
    <w:p w14:paraId="530BA445" w14:textId="2E990227" w:rsidR="00205F25" w:rsidRDefault="00205F25" w:rsidP="00205F25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83452F">
        <w:rPr>
          <w:sz w:val="22"/>
          <w:szCs w:val="28"/>
        </w:rPr>
        <w:t>3</w:t>
      </w:r>
      <w:r w:rsidRPr="00A920C5">
        <w:rPr>
          <w:sz w:val="22"/>
          <w:szCs w:val="28"/>
        </w:rPr>
        <w:t>-2</w:t>
      </w:r>
      <w:r w:rsidRPr="00A920C5">
        <w:rPr>
          <w:sz w:val="22"/>
          <w:szCs w:val="28"/>
        </w:rPr>
        <w:tab/>
      </w:r>
      <w:r w:rsidR="0083452F" w:rsidRPr="0083452F">
        <w:rPr>
          <w:sz w:val="22"/>
        </w:rPr>
        <w:t>Newton’s Second Law</w:t>
      </w:r>
      <w:r>
        <w:rPr>
          <w:sz w:val="22"/>
        </w:rPr>
        <w:t xml:space="preserve">    </w:t>
      </w:r>
      <w:r>
        <w:t>1</w:t>
      </w:r>
      <w:r w:rsidR="00A26FC8">
        <w:t>61</w:t>
      </w:r>
    </w:p>
    <w:p w14:paraId="00A9D6F8" w14:textId="6AF6A5F0" w:rsidR="00205F25" w:rsidRDefault="00205F25" w:rsidP="00205F25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83452F">
        <w:rPr>
          <w:sz w:val="22"/>
          <w:szCs w:val="28"/>
        </w:rPr>
        <w:t>3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3</w:t>
      </w:r>
      <w:r w:rsidRPr="00A920C5">
        <w:rPr>
          <w:sz w:val="22"/>
          <w:szCs w:val="28"/>
        </w:rPr>
        <w:tab/>
      </w:r>
      <w:r w:rsidR="0083452F" w:rsidRPr="0083452F">
        <w:rPr>
          <w:sz w:val="22"/>
        </w:rPr>
        <w:t>Damped, Free Vibrations</w:t>
      </w:r>
      <w:r>
        <w:rPr>
          <w:sz w:val="22"/>
        </w:rPr>
        <w:t xml:space="preserve">    </w:t>
      </w:r>
      <w:r>
        <w:t>1</w:t>
      </w:r>
      <w:r w:rsidR="00A26FC8">
        <w:t>61</w:t>
      </w:r>
    </w:p>
    <w:p w14:paraId="0EA88ACA" w14:textId="6A0EAF4A" w:rsidR="00205F25" w:rsidRDefault="00205F25" w:rsidP="00205F25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83452F">
        <w:rPr>
          <w:sz w:val="22"/>
          <w:szCs w:val="28"/>
        </w:rPr>
        <w:t>3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4</w:t>
      </w:r>
      <w:r w:rsidRPr="00A920C5">
        <w:rPr>
          <w:sz w:val="22"/>
          <w:szCs w:val="28"/>
        </w:rPr>
        <w:tab/>
      </w:r>
      <w:r w:rsidR="0083452F" w:rsidRPr="0083452F">
        <w:rPr>
          <w:sz w:val="22"/>
        </w:rPr>
        <w:t>Linear Constant-Coefficient Models</w:t>
      </w:r>
      <w:r>
        <w:rPr>
          <w:sz w:val="22"/>
        </w:rPr>
        <w:t xml:space="preserve">    </w:t>
      </w:r>
      <w:r>
        <w:t>1</w:t>
      </w:r>
      <w:r w:rsidR="00141D14">
        <w:t>6</w:t>
      </w:r>
      <w:r w:rsidR="00A26FC8">
        <w:t>4</w:t>
      </w:r>
    </w:p>
    <w:p w14:paraId="72E11EAE" w14:textId="7AB4F0FE" w:rsidR="00205F25" w:rsidRDefault="00205F25" w:rsidP="00205F25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83452F">
        <w:rPr>
          <w:sz w:val="22"/>
          <w:szCs w:val="28"/>
        </w:rPr>
        <w:t>3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5</w:t>
      </w:r>
      <w:r w:rsidRPr="00A920C5">
        <w:rPr>
          <w:sz w:val="22"/>
          <w:szCs w:val="28"/>
        </w:rPr>
        <w:tab/>
      </w:r>
      <w:r w:rsidR="0083452F" w:rsidRPr="0083452F">
        <w:rPr>
          <w:sz w:val="22"/>
        </w:rPr>
        <w:t>Simple Harmonic Motion</w:t>
      </w:r>
      <w:r>
        <w:rPr>
          <w:sz w:val="22"/>
        </w:rPr>
        <w:t xml:space="preserve">    </w:t>
      </w:r>
      <w:r>
        <w:t>1</w:t>
      </w:r>
      <w:r w:rsidR="00141D14">
        <w:t>6</w:t>
      </w:r>
      <w:r w:rsidR="00B97E82">
        <w:t>4</w:t>
      </w:r>
    </w:p>
    <w:p w14:paraId="4162E080" w14:textId="0BD116BA" w:rsidR="00205F25" w:rsidRDefault="00205F25" w:rsidP="00205F25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83452F">
        <w:rPr>
          <w:sz w:val="22"/>
          <w:szCs w:val="28"/>
        </w:rPr>
        <w:t>3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6</w:t>
      </w:r>
      <w:r w:rsidRPr="00A920C5">
        <w:rPr>
          <w:sz w:val="22"/>
          <w:szCs w:val="28"/>
        </w:rPr>
        <w:tab/>
      </w:r>
      <w:r w:rsidR="0083452F" w:rsidRPr="0083452F">
        <w:rPr>
          <w:sz w:val="22"/>
        </w:rPr>
        <w:t>Amplitude and Phase Angle</w:t>
      </w:r>
      <w:r>
        <w:rPr>
          <w:sz w:val="22"/>
        </w:rPr>
        <w:t xml:space="preserve">    </w:t>
      </w:r>
      <w:r>
        <w:t>1</w:t>
      </w:r>
      <w:r w:rsidR="00141D14">
        <w:t>6</w:t>
      </w:r>
      <w:r w:rsidR="00B97E82">
        <w:t>5</w:t>
      </w:r>
    </w:p>
    <w:p w14:paraId="094B644C" w14:textId="0D8D64F5" w:rsidR="00205F25" w:rsidRDefault="00205F25" w:rsidP="00205F25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83452F">
        <w:rPr>
          <w:sz w:val="22"/>
          <w:szCs w:val="28"/>
        </w:rPr>
        <w:t>3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7</w:t>
      </w:r>
      <w:r w:rsidRPr="00A920C5">
        <w:rPr>
          <w:sz w:val="22"/>
          <w:szCs w:val="28"/>
        </w:rPr>
        <w:tab/>
      </w:r>
      <w:r w:rsidR="0083452F" w:rsidRPr="0083452F">
        <w:rPr>
          <w:sz w:val="22"/>
        </w:rPr>
        <w:t>Damped Harmonic Motion</w:t>
      </w:r>
      <w:r>
        <w:rPr>
          <w:sz w:val="22"/>
        </w:rPr>
        <w:t xml:space="preserve">    </w:t>
      </w:r>
      <w:r>
        <w:t>1</w:t>
      </w:r>
      <w:r w:rsidR="00A50916">
        <w:t>6</w:t>
      </w:r>
      <w:r w:rsidR="00B97E82">
        <w:t>7</w:t>
      </w:r>
    </w:p>
    <w:p w14:paraId="2C536A43" w14:textId="74500A3B" w:rsidR="00475A09" w:rsidRDefault="00475A09" w:rsidP="00475A09">
      <w:pPr>
        <w:ind w:left="1620"/>
        <w:rPr>
          <w:sz w:val="22"/>
        </w:rPr>
      </w:pPr>
      <w:bookmarkStart w:id="1" w:name="_Toc10691431"/>
      <w:r w:rsidRPr="00475A09">
        <w:rPr>
          <w:sz w:val="22"/>
        </w:rPr>
        <w:t xml:space="preserve">TABLE </w:t>
      </w:r>
      <w:bookmarkEnd w:id="1"/>
      <w:r w:rsidRPr="00B97E82">
        <w:rPr>
          <w:b/>
          <w:bCs/>
          <w:i/>
          <w:iCs/>
          <w:sz w:val="22"/>
        </w:rPr>
        <w:t>A</w:t>
      </w:r>
      <w:r w:rsidRPr="00475A09">
        <w:rPr>
          <w:sz w:val="22"/>
        </w:rPr>
        <w:t>: Relationships between the variables of the analog system components</w:t>
      </w:r>
      <w:r>
        <w:rPr>
          <w:sz w:val="22"/>
        </w:rPr>
        <w:t xml:space="preserve">    1</w:t>
      </w:r>
      <w:r w:rsidR="007F21F2">
        <w:rPr>
          <w:sz w:val="22"/>
        </w:rPr>
        <w:t>7</w:t>
      </w:r>
      <w:r w:rsidR="00B97E82">
        <w:rPr>
          <w:sz w:val="22"/>
        </w:rPr>
        <w:t>2</w:t>
      </w:r>
    </w:p>
    <w:p w14:paraId="17205E17" w14:textId="116EA5FF" w:rsidR="00475A09" w:rsidRPr="00475A09" w:rsidRDefault="00475A09" w:rsidP="00475A09">
      <w:pPr>
        <w:ind w:left="1620"/>
        <w:rPr>
          <w:sz w:val="22"/>
        </w:rPr>
      </w:pPr>
      <w:bookmarkStart w:id="2" w:name="_Toc10691430"/>
      <w:r w:rsidRPr="00475A09">
        <w:rPr>
          <w:sz w:val="22"/>
        </w:rPr>
        <w:t xml:space="preserve">TABLE </w:t>
      </w:r>
      <w:bookmarkEnd w:id="2"/>
      <w:r w:rsidRPr="00B97E82">
        <w:rPr>
          <w:b/>
          <w:bCs/>
          <w:i/>
          <w:iCs/>
          <w:sz w:val="22"/>
        </w:rPr>
        <w:t>B</w:t>
      </w:r>
      <w:r>
        <w:t xml:space="preserve">:  </w:t>
      </w:r>
      <w:r w:rsidRPr="00475A09">
        <w:rPr>
          <w:sz w:val="22"/>
        </w:rPr>
        <w:t>Analogous between electrical and mechanical</w:t>
      </w:r>
      <w:r w:rsidRPr="00475A09">
        <w:rPr>
          <w:sz w:val="22"/>
        </w:rPr>
        <w:fldChar w:fldCharType="begin"/>
      </w:r>
      <w:r w:rsidRPr="00475A09">
        <w:rPr>
          <w:sz w:val="22"/>
        </w:rPr>
        <w:instrText xml:space="preserve"> XE "mechanical" </w:instrText>
      </w:r>
      <w:r w:rsidRPr="00475A09">
        <w:rPr>
          <w:sz w:val="22"/>
        </w:rPr>
        <w:fldChar w:fldCharType="end"/>
      </w:r>
      <w:r w:rsidRPr="00475A09">
        <w:rPr>
          <w:sz w:val="22"/>
        </w:rPr>
        <w:t xml:space="preserve"> systems</w:t>
      </w:r>
      <w:r>
        <w:rPr>
          <w:sz w:val="22"/>
        </w:rPr>
        <w:t xml:space="preserve">    1</w:t>
      </w:r>
      <w:r w:rsidR="007F21F2">
        <w:rPr>
          <w:sz w:val="22"/>
        </w:rPr>
        <w:t>7</w:t>
      </w:r>
      <w:r w:rsidR="00B97E82">
        <w:rPr>
          <w:sz w:val="22"/>
        </w:rPr>
        <w:t>2</w:t>
      </w:r>
    </w:p>
    <w:p w14:paraId="4FC65259" w14:textId="09413394" w:rsidR="00205F25" w:rsidRPr="0048579A" w:rsidRDefault="00205F25" w:rsidP="00205F25">
      <w:pPr>
        <w:tabs>
          <w:tab w:val="left" w:pos="1620"/>
        </w:tabs>
        <w:spacing w:line="360" w:lineRule="auto"/>
        <w:ind w:left="720" w:right="18"/>
      </w:pPr>
      <w:r>
        <w:rPr>
          <w:sz w:val="22"/>
          <w:szCs w:val="28"/>
        </w:rPr>
        <w:t>2.</w:t>
      </w:r>
      <w:r w:rsidR="0083452F">
        <w:rPr>
          <w:sz w:val="22"/>
          <w:szCs w:val="28"/>
        </w:rPr>
        <w:t>3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8</w:t>
      </w:r>
      <w:r w:rsidRPr="00A920C5">
        <w:rPr>
          <w:sz w:val="22"/>
          <w:szCs w:val="28"/>
        </w:rPr>
        <w:tab/>
      </w:r>
      <w:r w:rsidR="0083452F" w:rsidRPr="0083452F">
        <w:rPr>
          <w:sz w:val="22"/>
        </w:rPr>
        <w:t>Pendulum</w:t>
      </w:r>
      <w:r>
        <w:rPr>
          <w:sz w:val="22"/>
        </w:rPr>
        <w:t xml:space="preserve">   </w:t>
      </w:r>
      <w:r>
        <w:t>1</w:t>
      </w:r>
      <w:r w:rsidR="00141D14">
        <w:t>7</w:t>
      </w:r>
      <w:r w:rsidR="00B97E82">
        <w:t>3</w:t>
      </w:r>
    </w:p>
    <w:p w14:paraId="065210CE" w14:textId="1670562D" w:rsidR="00205F25" w:rsidRDefault="00205F25" w:rsidP="00205F25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  <w:t>1</w:t>
      </w:r>
      <w:r w:rsidR="00141D14">
        <w:t>7</w:t>
      </w:r>
      <w:r w:rsidR="00B97E82">
        <w:t>5</w:t>
      </w:r>
    </w:p>
    <w:p w14:paraId="155B549A" w14:textId="77777777" w:rsidR="00205F25" w:rsidRDefault="00205F25" w:rsidP="004B14D8"/>
    <w:p w14:paraId="6BC96066" w14:textId="10CA0E5A" w:rsidR="00205F25" w:rsidRPr="00A920C5" w:rsidRDefault="00205F25" w:rsidP="00205F25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2.</w:t>
      </w:r>
      <w:r w:rsidR="00E95601">
        <w:rPr>
          <w:b/>
        </w:rPr>
        <w:t>4</w:t>
      </w:r>
      <w:r w:rsidRPr="00A920C5">
        <w:rPr>
          <w:b/>
        </w:rPr>
        <w:t xml:space="preserve"> – </w:t>
      </w:r>
      <w:r w:rsidR="00F30734" w:rsidRPr="00F30734">
        <w:rPr>
          <w:sz w:val="22"/>
        </w:rPr>
        <w:t>Inhomogeneous Equations; the Method of Undetermined Coefficients</w:t>
      </w:r>
      <w:r>
        <w:rPr>
          <w:b/>
        </w:rPr>
        <w:t xml:space="preserve">    1</w:t>
      </w:r>
      <w:r w:rsidR="00E43F24">
        <w:rPr>
          <w:b/>
        </w:rPr>
        <w:t>8</w:t>
      </w:r>
      <w:r w:rsidR="008B2103">
        <w:rPr>
          <w:b/>
        </w:rPr>
        <w:t>4</w:t>
      </w:r>
    </w:p>
    <w:p w14:paraId="27841BB2" w14:textId="26DF530F" w:rsidR="00205F25" w:rsidRPr="00A920C5" w:rsidRDefault="00205F25" w:rsidP="00205F25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2.</w:t>
      </w:r>
      <w:r w:rsidR="00E95601">
        <w:rPr>
          <w:sz w:val="22"/>
          <w:szCs w:val="28"/>
        </w:rPr>
        <w:t>4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1D3867" w:rsidRPr="001D3867">
        <w:rPr>
          <w:sz w:val="22"/>
        </w:rPr>
        <w:t>Theorem</w:t>
      </w:r>
      <w:r w:rsidRPr="0048579A">
        <w:rPr>
          <w:sz w:val="22"/>
        </w:rPr>
        <w:t xml:space="preserve"> </w:t>
      </w:r>
      <w:r>
        <w:rPr>
          <w:sz w:val="22"/>
        </w:rPr>
        <w:t xml:space="preserve">   </w:t>
      </w:r>
      <w:r>
        <w:t>1</w:t>
      </w:r>
      <w:r w:rsidR="00E43F24">
        <w:t>8</w:t>
      </w:r>
      <w:r w:rsidR="008B2103">
        <w:t>4</w:t>
      </w:r>
    </w:p>
    <w:p w14:paraId="12275236" w14:textId="7D8AA3D7" w:rsidR="00205F25" w:rsidRDefault="00205F25" w:rsidP="00205F25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E95601">
        <w:rPr>
          <w:sz w:val="22"/>
          <w:szCs w:val="28"/>
        </w:rPr>
        <w:t>4</w:t>
      </w:r>
      <w:r w:rsidRPr="00A920C5">
        <w:rPr>
          <w:sz w:val="22"/>
          <w:szCs w:val="28"/>
        </w:rPr>
        <w:t>-2</w:t>
      </w:r>
      <w:r w:rsidRPr="00A920C5">
        <w:rPr>
          <w:sz w:val="22"/>
          <w:szCs w:val="28"/>
        </w:rPr>
        <w:tab/>
      </w:r>
      <w:r w:rsidR="001D3867" w:rsidRPr="001D3867">
        <w:rPr>
          <w:sz w:val="22"/>
        </w:rPr>
        <w:t>Theorem</w:t>
      </w:r>
      <w:r>
        <w:rPr>
          <w:sz w:val="22"/>
        </w:rPr>
        <w:t xml:space="preserve">    </w:t>
      </w:r>
      <w:r>
        <w:t>1</w:t>
      </w:r>
      <w:r w:rsidR="00E43F24">
        <w:t>8</w:t>
      </w:r>
      <w:r w:rsidR="008B2103">
        <w:t>4</w:t>
      </w:r>
    </w:p>
    <w:p w14:paraId="09898D3B" w14:textId="380A326A" w:rsidR="00205F25" w:rsidRDefault="00205F25" w:rsidP="00205F25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E95601">
        <w:rPr>
          <w:sz w:val="22"/>
          <w:szCs w:val="28"/>
        </w:rPr>
        <w:t>4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3</w:t>
      </w:r>
      <w:r w:rsidRPr="00A920C5">
        <w:rPr>
          <w:sz w:val="22"/>
          <w:szCs w:val="28"/>
        </w:rPr>
        <w:tab/>
      </w:r>
      <w:r w:rsidR="001D3867" w:rsidRPr="001D3867">
        <w:rPr>
          <w:sz w:val="22"/>
        </w:rPr>
        <w:t>Forcing Term</w:t>
      </w:r>
      <w:r w:rsidRPr="001D3867">
        <w:rPr>
          <w:sz w:val="22"/>
        </w:rPr>
        <w:t xml:space="preserve">  </w:t>
      </w:r>
      <w:r>
        <w:rPr>
          <w:sz w:val="22"/>
        </w:rPr>
        <w:t xml:space="preserve">  </w:t>
      </w:r>
      <w:r>
        <w:t>1</w:t>
      </w:r>
      <w:r w:rsidR="00E43F24">
        <w:t>8</w:t>
      </w:r>
      <w:r w:rsidR="008B2103">
        <w:t>4</w:t>
      </w:r>
    </w:p>
    <w:p w14:paraId="7CFBB8F7" w14:textId="09B7800A" w:rsidR="00205F25" w:rsidRDefault="00205F25" w:rsidP="00205F25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E95601">
        <w:rPr>
          <w:sz w:val="22"/>
          <w:szCs w:val="28"/>
        </w:rPr>
        <w:t>4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4</w:t>
      </w:r>
      <w:r w:rsidRPr="00A920C5">
        <w:rPr>
          <w:sz w:val="22"/>
          <w:szCs w:val="28"/>
        </w:rPr>
        <w:tab/>
      </w:r>
      <w:r w:rsidR="001D3867" w:rsidRPr="001D3867">
        <w:rPr>
          <w:sz w:val="22"/>
        </w:rPr>
        <w:t>Trigonometric Forcing Term</w:t>
      </w:r>
      <w:r>
        <w:rPr>
          <w:sz w:val="22"/>
        </w:rPr>
        <w:t xml:space="preserve">    </w:t>
      </w:r>
      <w:r>
        <w:t>1</w:t>
      </w:r>
      <w:r w:rsidR="00E43F24">
        <w:t>8</w:t>
      </w:r>
      <w:r w:rsidR="008B2103">
        <w:t>5</w:t>
      </w:r>
    </w:p>
    <w:p w14:paraId="5FF3E632" w14:textId="24CF5150" w:rsidR="00205F25" w:rsidRDefault="00205F25" w:rsidP="00205F25">
      <w:pPr>
        <w:tabs>
          <w:tab w:val="left" w:pos="1620"/>
        </w:tabs>
        <w:ind w:left="720" w:right="18"/>
      </w:pPr>
      <w:r>
        <w:rPr>
          <w:sz w:val="22"/>
          <w:szCs w:val="28"/>
        </w:rPr>
        <w:lastRenderedPageBreak/>
        <w:t>2.</w:t>
      </w:r>
      <w:r w:rsidR="00E95601">
        <w:rPr>
          <w:sz w:val="22"/>
          <w:szCs w:val="28"/>
        </w:rPr>
        <w:t>4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5</w:t>
      </w:r>
      <w:r w:rsidRPr="00A920C5">
        <w:rPr>
          <w:sz w:val="22"/>
          <w:szCs w:val="28"/>
        </w:rPr>
        <w:tab/>
      </w:r>
      <w:r w:rsidR="00D7054D" w:rsidRPr="001D3867">
        <w:rPr>
          <w:sz w:val="22"/>
        </w:rPr>
        <w:t>Complex Method</w:t>
      </w:r>
      <w:r w:rsidRPr="001D3867">
        <w:rPr>
          <w:sz w:val="22"/>
        </w:rPr>
        <w:t xml:space="preserve"> </w:t>
      </w:r>
      <w:r>
        <w:rPr>
          <w:sz w:val="22"/>
        </w:rPr>
        <w:t xml:space="preserve">   </w:t>
      </w:r>
      <w:r>
        <w:t>1</w:t>
      </w:r>
      <w:r w:rsidR="00E43F24">
        <w:t>8</w:t>
      </w:r>
      <w:r w:rsidR="008B2103">
        <w:t>6</w:t>
      </w:r>
    </w:p>
    <w:p w14:paraId="2AD2FFC8" w14:textId="03DDF103" w:rsidR="00205F25" w:rsidRDefault="00205F25" w:rsidP="00205F25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E95601">
        <w:rPr>
          <w:sz w:val="22"/>
          <w:szCs w:val="28"/>
        </w:rPr>
        <w:t>4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6</w:t>
      </w:r>
      <w:r w:rsidRPr="00A920C5">
        <w:rPr>
          <w:sz w:val="22"/>
          <w:szCs w:val="28"/>
        </w:rPr>
        <w:tab/>
      </w:r>
      <w:r w:rsidR="00D7054D" w:rsidRPr="001D3867">
        <w:rPr>
          <w:sz w:val="22"/>
        </w:rPr>
        <w:t>Polynomial Forcing Term</w:t>
      </w:r>
      <w:r>
        <w:rPr>
          <w:sz w:val="22"/>
        </w:rPr>
        <w:t xml:space="preserve">    </w:t>
      </w:r>
      <w:r>
        <w:t>1</w:t>
      </w:r>
      <w:r w:rsidR="00E43F24">
        <w:t>8</w:t>
      </w:r>
      <w:r w:rsidR="008B2103">
        <w:t>7</w:t>
      </w:r>
    </w:p>
    <w:p w14:paraId="7BAB598B" w14:textId="1704449B" w:rsidR="00205F25" w:rsidRDefault="00205F25" w:rsidP="00205F25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E95601">
        <w:rPr>
          <w:sz w:val="22"/>
          <w:szCs w:val="28"/>
        </w:rPr>
        <w:t>4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7</w:t>
      </w:r>
      <w:r w:rsidRPr="00A920C5">
        <w:rPr>
          <w:sz w:val="22"/>
          <w:szCs w:val="28"/>
        </w:rPr>
        <w:tab/>
      </w:r>
      <w:r w:rsidR="00D7054D" w:rsidRPr="001D3867">
        <w:rPr>
          <w:sz w:val="22"/>
        </w:rPr>
        <w:t>Exceptional Cases</w:t>
      </w:r>
      <w:r>
        <w:rPr>
          <w:sz w:val="22"/>
        </w:rPr>
        <w:t xml:space="preserve">    </w:t>
      </w:r>
      <w:r>
        <w:t>1</w:t>
      </w:r>
      <w:r w:rsidR="00E43F24">
        <w:t>8</w:t>
      </w:r>
      <w:r w:rsidR="008B2103">
        <w:t>7</w:t>
      </w:r>
    </w:p>
    <w:p w14:paraId="77972B0B" w14:textId="4537BC8C" w:rsidR="00205F25" w:rsidRPr="0048579A" w:rsidRDefault="00205F25" w:rsidP="00205F25">
      <w:pPr>
        <w:tabs>
          <w:tab w:val="left" w:pos="1620"/>
        </w:tabs>
        <w:spacing w:line="360" w:lineRule="auto"/>
        <w:ind w:left="720" w:right="18"/>
      </w:pPr>
      <w:r>
        <w:rPr>
          <w:sz w:val="22"/>
          <w:szCs w:val="28"/>
        </w:rPr>
        <w:t>2.</w:t>
      </w:r>
      <w:r w:rsidR="00E95601">
        <w:rPr>
          <w:sz w:val="22"/>
          <w:szCs w:val="28"/>
        </w:rPr>
        <w:t>4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8</w:t>
      </w:r>
      <w:r w:rsidRPr="00A920C5">
        <w:rPr>
          <w:sz w:val="22"/>
          <w:szCs w:val="28"/>
        </w:rPr>
        <w:tab/>
      </w:r>
      <w:r w:rsidR="00D7054D" w:rsidRPr="00F30734">
        <w:rPr>
          <w:sz w:val="22"/>
        </w:rPr>
        <w:t xml:space="preserve">Summary </w:t>
      </w:r>
      <w:r w:rsidR="00D7054D">
        <w:rPr>
          <w:sz w:val="22"/>
        </w:rPr>
        <w:t xml:space="preserve">  </w:t>
      </w:r>
      <w:r>
        <w:rPr>
          <w:sz w:val="22"/>
        </w:rPr>
        <w:t xml:space="preserve">   </w:t>
      </w:r>
      <w:r>
        <w:t>1</w:t>
      </w:r>
      <w:r w:rsidR="00E43F24">
        <w:t>8</w:t>
      </w:r>
      <w:r w:rsidR="008B2103">
        <w:t>8</w:t>
      </w:r>
    </w:p>
    <w:p w14:paraId="7D5B4771" w14:textId="2D803703" w:rsidR="00205F25" w:rsidRDefault="00205F25" w:rsidP="00205F25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  <w:t>1</w:t>
      </w:r>
      <w:r w:rsidR="008B2103">
        <w:t>90</w:t>
      </w:r>
    </w:p>
    <w:p w14:paraId="31D0C365" w14:textId="77777777" w:rsidR="00205F25" w:rsidRDefault="00205F25" w:rsidP="004B14D8"/>
    <w:p w14:paraId="30E4D195" w14:textId="500F8F9C" w:rsidR="00205F25" w:rsidRPr="00A920C5" w:rsidRDefault="00205F25" w:rsidP="00205F25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2.</w:t>
      </w:r>
      <w:r w:rsidR="006E5441">
        <w:rPr>
          <w:b/>
        </w:rPr>
        <w:t>5</w:t>
      </w:r>
      <w:r w:rsidRPr="00A920C5">
        <w:rPr>
          <w:b/>
        </w:rPr>
        <w:t xml:space="preserve"> – </w:t>
      </w:r>
      <w:r w:rsidR="009A10CD" w:rsidRPr="009A10CD">
        <w:rPr>
          <w:b/>
        </w:rPr>
        <w:t>Variation of Parameters</w:t>
      </w:r>
      <w:r w:rsidRPr="009A10CD">
        <w:rPr>
          <w:b/>
        </w:rPr>
        <w:t xml:space="preserve"> </w:t>
      </w:r>
      <w:r>
        <w:rPr>
          <w:b/>
        </w:rPr>
        <w:t xml:space="preserve"> </w:t>
      </w:r>
      <w:r w:rsidR="009A10CD">
        <w:rPr>
          <w:b/>
        </w:rPr>
        <w:t xml:space="preserve"> </w:t>
      </w:r>
      <w:r>
        <w:rPr>
          <w:b/>
        </w:rPr>
        <w:t xml:space="preserve"> 1</w:t>
      </w:r>
      <w:r w:rsidR="009D7B85">
        <w:rPr>
          <w:b/>
        </w:rPr>
        <w:t>9</w:t>
      </w:r>
      <w:r w:rsidR="008B2103">
        <w:rPr>
          <w:b/>
        </w:rPr>
        <w:t>5</w:t>
      </w:r>
    </w:p>
    <w:p w14:paraId="55491D71" w14:textId="2C0D0BCD" w:rsidR="00205F25" w:rsidRPr="00A920C5" w:rsidRDefault="00205F25" w:rsidP="00205F25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2.</w:t>
      </w:r>
      <w:r w:rsidR="006E5441">
        <w:rPr>
          <w:sz w:val="22"/>
          <w:szCs w:val="28"/>
        </w:rPr>
        <w:t>5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157820" w:rsidRPr="00157820">
        <w:rPr>
          <w:sz w:val="22"/>
        </w:rPr>
        <w:t>General Case</w:t>
      </w:r>
      <w:r w:rsidRPr="00157820">
        <w:rPr>
          <w:sz w:val="22"/>
        </w:rPr>
        <w:t xml:space="preserve"> </w:t>
      </w:r>
      <w:r>
        <w:rPr>
          <w:sz w:val="22"/>
        </w:rPr>
        <w:t xml:space="preserve">   </w:t>
      </w:r>
      <w:r>
        <w:t>1</w:t>
      </w:r>
      <w:r w:rsidR="009D7B85">
        <w:t>9</w:t>
      </w:r>
      <w:r w:rsidR="002E37B9">
        <w:t>5</w:t>
      </w:r>
    </w:p>
    <w:p w14:paraId="70FB497F" w14:textId="151DF149" w:rsidR="00205F25" w:rsidRDefault="00205F25" w:rsidP="003B4FCD">
      <w:pPr>
        <w:tabs>
          <w:tab w:val="left" w:pos="1620"/>
        </w:tabs>
        <w:spacing w:line="360" w:lineRule="auto"/>
        <w:ind w:left="720" w:right="18"/>
      </w:pPr>
      <w:r>
        <w:rPr>
          <w:sz w:val="22"/>
          <w:szCs w:val="28"/>
        </w:rPr>
        <w:t>2.</w:t>
      </w:r>
      <w:r w:rsidR="006E5441">
        <w:rPr>
          <w:sz w:val="22"/>
          <w:szCs w:val="28"/>
        </w:rPr>
        <w:t>5</w:t>
      </w:r>
      <w:r w:rsidRPr="00A920C5">
        <w:rPr>
          <w:sz w:val="22"/>
          <w:szCs w:val="28"/>
        </w:rPr>
        <w:t>-2</w:t>
      </w:r>
      <w:r w:rsidRPr="00A920C5">
        <w:rPr>
          <w:sz w:val="22"/>
          <w:szCs w:val="28"/>
        </w:rPr>
        <w:tab/>
      </w:r>
      <w:r w:rsidR="003B4FCD" w:rsidRPr="00157820">
        <w:rPr>
          <w:sz w:val="22"/>
        </w:rPr>
        <w:t>Higher-Order Equations</w:t>
      </w:r>
      <w:r>
        <w:rPr>
          <w:sz w:val="22"/>
        </w:rPr>
        <w:t xml:space="preserve">    </w:t>
      </w:r>
      <w:r>
        <w:t>1</w:t>
      </w:r>
      <w:r w:rsidR="009D7B85">
        <w:t>9</w:t>
      </w:r>
      <w:r w:rsidR="002E37B9">
        <w:t>9</w:t>
      </w:r>
    </w:p>
    <w:p w14:paraId="733F77FB" w14:textId="4FE6B807" w:rsidR="00205F25" w:rsidRDefault="00205F25" w:rsidP="00205F25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</w:r>
      <w:r w:rsidR="002E37B9">
        <w:t>200</w:t>
      </w:r>
    </w:p>
    <w:p w14:paraId="64EAD948" w14:textId="77777777" w:rsidR="001D3867" w:rsidRDefault="001D3867" w:rsidP="001D3867"/>
    <w:p w14:paraId="209E9E29" w14:textId="2126DB9B" w:rsidR="001D3867" w:rsidRPr="00A920C5" w:rsidRDefault="001D3867" w:rsidP="001D3867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2.</w:t>
      </w:r>
      <w:r w:rsidR="00157820">
        <w:rPr>
          <w:b/>
        </w:rPr>
        <w:t>6</w:t>
      </w:r>
      <w:r w:rsidRPr="00A920C5">
        <w:rPr>
          <w:b/>
        </w:rPr>
        <w:t xml:space="preserve"> – </w:t>
      </w:r>
      <w:r w:rsidR="00157820" w:rsidRPr="00157820">
        <w:rPr>
          <w:b/>
        </w:rPr>
        <w:t>Forced Harmonic Motion</w:t>
      </w:r>
      <w:r>
        <w:rPr>
          <w:b/>
        </w:rPr>
        <w:t xml:space="preserve">    </w:t>
      </w:r>
      <w:r w:rsidR="00CB2D30">
        <w:rPr>
          <w:b/>
        </w:rPr>
        <w:t>202</w:t>
      </w:r>
    </w:p>
    <w:p w14:paraId="0026602B" w14:textId="739FFBA7" w:rsidR="001D3867" w:rsidRPr="00A920C5" w:rsidRDefault="001D3867" w:rsidP="001D3867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2.</w:t>
      </w:r>
      <w:r w:rsidR="00157820">
        <w:rPr>
          <w:sz w:val="22"/>
          <w:szCs w:val="28"/>
        </w:rPr>
        <w:t>6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AB1FD7" w:rsidRPr="00AB1FD7">
        <w:rPr>
          <w:sz w:val="22"/>
        </w:rPr>
        <w:t>Forced undamped harmonic motion</w:t>
      </w:r>
      <w:r w:rsidRPr="00AB1FD7">
        <w:rPr>
          <w:sz w:val="22"/>
        </w:rPr>
        <w:t xml:space="preserve"> </w:t>
      </w:r>
      <w:r>
        <w:rPr>
          <w:sz w:val="22"/>
        </w:rPr>
        <w:t xml:space="preserve">   </w:t>
      </w:r>
      <w:r w:rsidR="00CB2D30">
        <w:t>202</w:t>
      </w:r>
    </w:p>
    <w:p w14:paraId="5B43F9DB" w14:textId="45D1A686" w:rsidR="001D3867" w:rsidRDefault="001D3867" w:rsidP="001D3867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157820">
        <w:rPr>
          <w:sz w:val="22"/>
          <w:szCs w:val="28"/>
        </w:rPr>
        <w:t>6</w:t>
      </w:r>
      <w:r w:rsidRPr="00A920C5">
        <w:rPr>
          <w:sz w:val="22"/>
          <w:szCs w:val="28"/>
        </w:rPr>
        <w:t>-2</w:t>
      </w:r>
      <w:r w:rsidRPr="00A920C5">
        <w:rPr>
          <w:sz w:val="22"/>
          <w:szCs w:val="28"/>
        </w:rPr>
        <w:tab/>
      </w:r>
      <w:r w:rsidR="00AB1FD7" w:rsidRPr="00AB1FD7">
        <w:rPr>
          <w:sz w:val="22"/>
        </w:rPr>
        <w:t>Case 1</w:t>
      </w:r>
      <w:r w:rsidR="00AB1FD7">
        <w:rPr>
          <w:i/>
          <w:color w:val="000099"/>
          <w:sz w:val="28"/>
        </w:rPr>
        <w:t xml:space="preserve"> </w:t>
      </w:r>
      <w:r w:rsidR="005E71A6" w:rsidRPr="000419C7">
        <w:rPr>
          <w:position w:val="-18"/>
        </w:rPr>
        <w:object w:dxaOrig="760" w:dyaOrig="420" w14:anchorId="163877F8">
          <v:shape id="_x0000_i1027" type="#_x0000_t75" style="width:38.35pt;height:21pt" o:ole="">
            <v:imagedata r:id="rId11" o:title=""/>
          </v:shape>
          <o:OLEObject Type="Embed" ProgID="Equation.DSMT4" ShapeID="_x0000_i1027" DrawAspect="Content" ObjectID="_1626798985" r:id="rId12"/>
        </w:object>
      </w:r>
      <w:r>
        <w:rPr>
          <w:sz w:val="22"/>
        </w:rPr>
        <w:t xml:space="preserve">    </w:t>
      </w:r>
      <w:r w:rsidR="00CB2D30">
        <w:t>202</w:t>
      </w:r>
    </w:p>
    <w:p w14:paraId="59D53527" w14:textId="4E7A5622" w:rsidR="001D3867" w:rsidRDefault="001D3867" w:rsidP="001D3867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157820">
        <w:rPr>
          <w:sz w:val="22"/>
          <w:szCs w:val="28"/>
        </w:rPr>
        <w:t>6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3</w:t>
      </w:r>
      <w:r w:rsidRPr="00A920C5">
        <w:rPr>
          <w:sz w:val="22"/>
          <w:szCs w:val="28"/>
        </w:rPr>
        <w:tab/>
      </w:r>
      <w:r w:rsidR="00AB1FD7" w:rsidRPr="00AB1FD7">
        <w:rPr>
          <w:sz w:val="22"/>
        </w:rPr>
        <w:t>Case 2</w:t>
      </w:r>
      <w:r w:rsidR="00AB1FD7">
        <w:rPr>
          <w:i/>
          <w:color w:val="000099"/>
          <w:sz w:val="28"/>
        </w:rPr>
        <w:t xml:space="preserve">  </w:t>
      </w:r>
      <w:r w:rsidR="005E71A6" w:rsidRPr="000419C7">
        <w:rPr>
          <w:position w:val="-18"/>
        </w:rPr>
        <w:object w:dxaOrig="760" w:dyaOrig="420" w14:anchorId="0F5F295B">
          <v:shape id="_x0000_i1028" type="#_x0000_t75" style="width:38.35pt;height:21pt" o:ole="">
            <v:imagedata r:id="rId13" o:title=""/>
          </v:shape>
          <o:OLEObject Type="Embed" ProgID="Equation.DSMT4" ShapeID="_x0000_i1028" DrawAspect="Content" ObjectID="_1626798986" r:id="rId14"/>
        </w:object>
      </w:r>
      <w:r>
        <w:rPr>
          <w:sz w:val="22"/>
        </w:rPr>
        <w:t xml:space="preserve">    </w:t>
      </w:r>
      <w:r w:rsidR="00442E44">
        <w:t>20</w:t>
      </w:r>
      <w:r w:rsidR="00CB2D30">
        <w:t>4</w:t>
      </w:r>
    </w:p>
    <w:p w14:paraId="6365054A" w14:textId="331C4477" w:rsidR="001D3867" w:rsidRDefault="001D3867" w:rsidP="001D3867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157820">
        <w:rPr>
          <w:sz w:val="22"/>
          <w:szCs w:val="28"/>
        </w:rPr>
        <w:t>6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4</w:t>
      </w:r>
      <w:r w:rsidRPr="00A920C5">
        <w:rPr>
          <w:sz w:val="22"/>
          <w:szCs w:val="28"/>
        </w:rPr>
        <w:tab/>
      </w:r>
      <w:r w:rsidR="00AB1FD7" w:rsidRPr="00AB1FD7">
        <w:rPr>
          <w:sz w:val="22"/>
        </w:rPr>
        <w:t>Forced Damped Harmonic Motion</w:t>
      </w:r>
      <w:r>
        <w:rPr>
          <w:sz w:val="22"/>
        </w:rPr>
        <w:t xml:space="preserve">    </w:t>
      </w:r>
      <w:r w:rsidR="00442E44">
        <w:t>20</w:t>
      </w:r>
      <w:r w:rsidR="00CB2D30">
        <w:t>5</w:t>
      </w:r>
    </w:p>
    <w:p w14:paraId="3588C5D8" w14:textId="3F43D353" w:rsidR="001D3867" w:rsidRDefault="001D3867" w:rsidP="001D3867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157820">
        <w:rPr>
          <w:sz w:val="22"/>
          <w:szCs w:val="28"/>
        </w:rPr>
        <w:t>6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5</w:t>
      </w:r>
      <w:r w:rsidRPr="00A920C5">
        <w:rPr>
          <w:sz w:val="22"/>
          <w:szCs w:val="28"/>
        </w:rPr>
        <w:tab/>
      </w:r>
      <w:r w:rsidR="00AB1FD7" w:rsidRPr="00AB1FD7">
        <w:rPr>
          <w:sz w:val="22"/>
        </w:rPr>
        <w:t xml:space="preserve">Underdamped Case: </w:t>
      </w:r>
      <w:r w:rsidR="00AB1FD7" w:rsidRPr="000419C7">
        <w:rPr>
          <w:position w:val="-18"/>
        </w:rPr>
        <w:object w:dxaOrig="700" w:dyaOrig="420" w14:anchorId="50C24DBE">
          <v:shape id="_x0000_i1029" type="#_x0000_t75" style="width:35.35pt;height:21pt" o:ole="">
            <v:imagedata r:id="rId15" o:title=""/>
          </v:shape>
          <o:OLEObject Type="Embed" ProgID="Equation.DSMT4" ShapeID="_x0000_i1029" DrawAspect="Content" ObjectID="_1626798987" r:id="rId16"/>
        </w:object>
      </w:r>
      <w:r>
        <w:rPr>
          <w:sz w:val="22"/>
        </w:rPr>
        <w:t xml:space="preserve">    </w:t>
      </w:r>
      <w:r w:rsidR="009D7B85">
        <w:t>20</w:t>
      </w:r>
      <w:r w:rsidR="00CB2D30">
        <w:t>7</w:t>
      </w:r>
    </w:p>
    <w:p w14:paraId="5B1AC0C4" w14:textId="5D015752" w:rsidR="001D3867" w:rsidRDefault="001D3867" w:rsidP="00157820">
      <w:pPr>
        <w:tabs>
          <w:tab w:val="left" w:pos="1620"/>
        </w:tabs>
        <w:spacing w:line="360" w:lineRule="auto"/>
        <w:ind w:left="720" w:right="18"/>
      </w:pPr>
      <w:r>
        <w:rPr>
          <w:sz w:val="22"/>
          <w:szCs w:val="28"/>
        </w:rPr>
        <w:t>2.</w:t>
      </w:r>
      <w:r w:rsidR="00157820">
        <w:rPr>
          <w:sz w:val="22"/>
          <w:szCs w:val="28"/>
        </w:rPr>
        <w:t>6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6</w:t>
      </w:r>
      <w:r w:rsidRPr="00A920C5">
        <w:rPr>
          <w:sz w:val="22"/>
          <w:szCs w:val="28"/>
        </w:rPr>
        <w:tab/>
      </w:r>
      <w:r w:rsidR="00157820" w:rsidRPr="00AB1FD7">
        <w:rPr>
          <w:sz w:val="22"/>
        </w:rPr>
        <w:t>Transient and Steady-State</w:t>
      </w:r>
      <w:r>
        <w:rPr>
          <w:sz w:val="22"/>
        </w:rPr>
        <w:t xml:space="preserve">    </w:t>
      </w:r>
      <w:r w:rsidR="009D7B85">
        <w:t>20</w:t>
      </w:r>
      <w:r w:rsidR="00CB2D30">
        <w:t>9</w:t>
      </w:r>
    </w:p>
    <w:p w14:paraId="2C61FC1E" w14:textId="4AAA1E6D" w:rsidR="001D3867" w:rsidRDefault="001D3867" w:rsidP="001D3867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</w:r>
      <w:r w:rsidR="009D7B85">
        <w:t>2</w:t>
      </w:r>
      <w:r w:rsidR="00CB2D30">
        <w:t>11</w:t>
      </w:r>
    </w:p>
    <w:p w14:paraId="4611C75E" w14:textId="77777777" w:rsidR="001D3867" w:rsidRDefault="001D3867" w:rsidP="001D3867"/>
    <w:p w14:paraId="331A2B07" w14:textId="2FD61D77" w:rsidR="001D3867" w:rsidRPr="00A920C5" w:rsidRDefault="001D3867" w:rsidP="001D3867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2.</w:t>
      </w:r>
      <w:r w:rsidR="00A727ED">
        <w:rPr>
          <w:b/>
        </w:rPr>
        <w:t>7</w:t>
      </w:r>
      <w:r w:rsidRPr="00A920C5">
        <w:rPr>
          <w:b/>
        </w:rPr>
        <w:t xml:space="preserve"> – </w:t>
      </w:r>
      <w:r w:rsidR="00A727ED" w:rsidRPr="00A727ED">
        <w:rPr>
          <w:b/>
        </w:rPr>
        <w:t>Euler's &amp; Runge-Kutta Methods</w:t>
      </w:r>
      <w:r>
        <w:rPr>
          <w:b/>
        </w:rPr>
        <w:t xml:space="preserve">    </w:t>
      </w:r>
      <w:r w:rsidR="00A727ED">
        <w:rPr>
          <w:b/>
        </w:rPr>
        <w:t>2</w:t>
      </w:r>
      <w:r w:rsidR="00CB2D30">
        <w:rPr>
          <w:b/>
        </w:rPr>
        <w:t>21</w:t>
      </w:r>
    </w:p>
    <w:p w14:paraId="0DF18922" w14:textId="615DC23D" w:rsidR="001D3867" w:rsidRPr="00A920C5" w:rsidRDefault="001D3867" w:rsidP="001D3867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2.</w:t>
      </w:r>
      <w:r w:rsidR="00A727ED">
        <w:rPr>
          <w:sz w:val="22"/>
          <w:szCs w:val="28"/>
        </w:rPr>
        <w:t>7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A727ED" w:rsidRPr="00A727ED">
        <w:rPr>
          <w:sz w:val="22"/>
        </w:rPr>
        <w:t>Euler's method</w:t>
      </w:r>
      <w:r w:rsidRPr="00A727ED">
        <w:rPr>
          <w:sz w:val="22"/>
        </w:rPr>
        <w:t xml:space="preserve"> </w:t>
      </w:r>
      <w:r>
        <w:rPr>
          <w:sz w:val="22"/>
        </w:rPr>
        <w:t xml:space="preserve">   </w:t>
      </w:r>
      <w:r w:rsidR="00A727ED">
        <w:t>2</w:t>
      </w:r>
      <w:r w:rsidR="00CB2D30">
        <w:t>21</w:t>
      </w:r>
    </w:p>
    <w:p w14:paraId="06268BD0" w14:textId="22FC36FA" w:rsidR="001D3867" w:rsidRDefault="001D3867" w:rsidP="001D3867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A727ED">
        <w:rPr>
          <w:sz w:val="22"/>
          <w:szCs w:val="28"/>
        </w:rPr>
        <w:t>7</w:t>
      </w:r>
      <w:r w:rsidRPr="00A920C5">
        <w:rPr>
          <w:sz w:val="22"/>
          <w:szCs w:val="28"/>
        </w:rPr>
        <w:t>-2</w:t>
      </w:r>
      <w:r w:rsidRPr="00A920C5">
        <w:rPr>
          <w:sz w:val="22"/>
          <w:szCs w:val="28"/>
        </w:rPr>
        <w:tab/>
      </w:r>
      <w:r w:rsidR="00A727ED" w:rsidRPr="00A727ED">
        <w:rPr>
          <w:sz w:val="22"/>
        </w:rPr>
        <w:t>Runge-Kutta Methods</w:t>
      </w:r>
      <w:r>
        <w:rPr>
          <w:sz w:val="22"/>
        </w:rPr>
        <w:t xml:space="preserve">    </w:t>
      </w:r>
      <w:r w:rsidR="00A727ED">
        <w:t>2</w:t>
      </w:r>
      <w:r w:rsidR="008B7F6A">
        <w:t>2</w:t>
      </w:r>
      <w:r w:rsidR="00CB2D30">
        <w:t>3</w:t>
      </w:r>
    </w:p>
    <w:p w14:paraId="0FCE4F5B" w14:textId="697F6315" w:rsidR="001D3867" w:rsidRDefault="001D3867" w:rsidP="001D3867">
      <w:pPr>
        <w:tabs>
          <w:tab w:val="left" w:pos="1620"/>
        </w:tabs>
        <w:ind w:left="720" w:right="18"/>
      </w:pPr>
      <w:r>
        <w:rPr>
          <w:sz w:val="22"/>
          <w:szCs w:val="28"/>
        </w:rPr>
        <w:t>2.</w:t>
      </w:r>
      <w:r w:rsidR="00A727ED">
        <w:rPr>
          <w:sz w:val="22"/>
          <w:szCs w:val="28"/>
        </w:rPr>
        <w:t>7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3</w:t>
      </w:r>
      <w:r w:rsidRPr="00A920C5">
        <w:rPr>
          <w:sz w:val="22"/>
          <w:szCs w:val="28"/>
        </w:rPr>
        <w:tab/>
      </w:r>
      <w:r w:rsidR="00A727ED" w:rsidRPr="00A727ED">
        <w:rPr>
          <w:sz w:val="22"/>
        </w:rPr>
        <w:t>The Second-Order Runge-Kutta Method</w:t>
      </w:r>
      <w:r>
        <w:rPr>
          <w:sz w:val="22"/>
        </w:rPr>
        <w:t xml:space="preserve">    </w:t>
      </w:r>
      <w:r w:rsidR="00A727ED">
        <w:t>2</w:t>
      </w:r>
      <w:r w:rsidR="008B7F6A">
        <w:t>2</w:t>
      </w:r>
      <w:r w:rsidR="00CB2D30">
        <w:t>3</w:t>
      </w:r>
    </w:p>
    <w:p w14:paraId="78C710A6" w14:textId="119E8055" w:rsidR="001D3867" w:rsidRDefault="001D3867" w:rsidP="00A727ED">
      <w:pPr>
        <w:tabs>
          <w:tab w:val="left" w:pos="1620"/>
        </w:tabs>
        <w:spacing w:line="360" w:lineRule="auto"/>
        <w:ind w:left="720" w:right="18"/>
      </w:pPr>
      <w:r>
        <w:rPr>
          <w:sz w:val="22"/>
          <w:szCs w:val="28"/>
        </w:rPr>
        <w:t>2.</w:t>
      </w:r>
      <w:r w:rsidR="00A727ED">
        <w:rPr>
          <w:sz w:val="22"/>
          <w:szCs w:val="28"/>
        </w:rPr>
        <w:t>7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4</w:t>
      </w:r>
      <w:r w:rsidRPr="00A920C5">
        <w:rPr>
          <w:sz w:val="22"/>
          <w:szCs w:val="28"/>
        </w:rPr>
        <w:tab/>
      </w:r>
      <w:r w:rsidR="00A727ED" w:rsidRPr="00A727ED">
        <w:rPr>
          <w:sz w:val="22"/>
        </w:rPr>
        <w:t>Fourth-Order Runge-Kutta Method</w:t>
      </w:r>
      <w:r>
        <w:rPr>
          <w:sz w:val="22"/>
        </w:rPr>
        <w:t xml:space="preserve">    </w:t>
      </w:r>
      <w:r w:rsidR="00A727ED">
        <w:t>2</w:t>
      </w:r>
      <w:r w:rsidR="00C96D4D">
        <w:t>2</w:t>
      </w:r>
      <w:r w:rsidR="00CB2D30">
        <w:t>7</w:t>
      </w:r>
    </w:p>
    <w:p w14:paraId="07D6B229" w14:textId="15C7CF44" w:rsidR="001D3867" w:rsidRDefault="001D3867" w:rsidP="001D3867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</w:r>
      <w:r w:rsidR="00A727ED">
        <w:t>2</w:t>
      </w:r>
      <w:r w:rsidR="00C96D4D">
        <w:t>2</w:t>
      </w:r>
      <w:r w:rsidR="00CB2D30">
        <w:t>9</w:t>
      </w:r>
    </w:p>
    <w:p w14:paraId="527D7A21" w14:textId="77777777" w:rsidR="00205F25" w:rsidRDefault="00205F25" w:rsidP="004B14D8"/>
    <w:p w14:paraId="32C31669" w14:textId="77777777" w:rsidR="00F75426" w:rsidRDefault="00F75426" w:rsidP="004B14D8"/>
    <w:p w14:paraId="013F8C7F" w14:textId="3F35CD3F" w:rsidR="00F75426" w:rsidRPr="0029675C" w:rsidRDefault="00F75426" w:rsidP="00F75426">
      <w:pPr>
        <w:spacing w:line="360" w:lineRule="auto"/>
        <w:rPr>
          <w:b/>
          <w:i/>
          <w:color w:val="000099"/>
          <w:sz w:val="36"/>
        </w:rPr>
      </w:pPr>
      <w:r w:rsidRPr="00FB3887">
        <w:rPr>
          <w:b/>
          <w:i/>
          <w:color w:val="0000CC"/>
          <w:sz w:val="28"/>
        </w:rPr>
        <w:t xml:space="preserve">Lecture </w:t>
      </w:r>
      <w:r>
        <w:rPr>
          <w:b/>
          <w:color w:val="0000CC"/>
          <w:sz w:val="28"/>
        </w:rPr>
        <w:t>3</w:t>
      </w:r>
      <w:r w:rsidRPr="00FB3887">
        <w:rPr>
          <w:b/>
          <w:color w:val="0000CC"/>
          <w:sz w:val="28"/>
        </w:rPr>
        <w:t xml:space="preserve"> </w:t>
      </w:r>
      <w:r w:rsidRPr="00FB3887">
        <w:rPr>
          <w:b/>
          <w:color w:val="0000CC"/>
          <w:sz w:val="28"/>
        </w:rPr>
        <w:sym w:font="Symbol" w:char="F02D"/>
      </w:r>
      <w:r w:rsidRPr="00FB3887">
        <w:rPr>
          <w:b/>
          <w:color w:val="0000CC"/>
          <w:sz w:val="28"/>
        </w:rPr>
        <w:t xml:space="preserve"> </w:t>
      </w:r>
      <w:r w:rsidR="00005A3A" w:rsidRPr="00005A3A">
        <w:rPr>
          <w:b/>
          <w:color w:val="0000CC"/>
          <w:sz w:val="28"/>
          <w:szCs w:val="28"/>
        </w:rPr>
        <w:t>Laplace and Linear Systems</w:t>
      </w:r>
      <w:r>
        <w:rPr>
          <w:b/>
          <w:sz w:val="28"/>
        </w:rPr>
        <w:tab/>
        <w:t>2</w:t>
      </w:r>
      <w:r w:rsidR="00CB2D30">
        <w:rPr>
          <w:b/>
          <w:sz w:val="28"/>
        </w:rPr>
        <w:t>31</w:t>
      </w:r>
    </w:p>
    <w:p w14:paraId="7DFD8926" w14:textId="2A0B1B1C" w:rsidR="00F75426" w:rsidRPr="00A920C5" w:rsidRDefault="00F75426" w:rsidP="00F75426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3.1</w:t>
      </w:r>
      <w:r w:rsidRPr="00A920C5">
        <w:rPr>
          <w:b/>
        </w:rPr>
        <w:t xml:space="preserve"> – </w:t>
      </w:r>
      <w:r w:rsidR="00005A3A" w:rsidRPr="00005A3A">
        <w:rPr>
          <w:b/>
        </w:rPr>
        <w:t>Definition of the Laplace Transform</w:t>
      </w:r>
      <w:r>
        <w:rPr>
          <w:b/>
        </w:rPr>
        <w:t xml:space="preserve">    2</w:t>
      </w:r>
      <w:r w:rsidR="00CB2D30">
        <w:rPr>
          <w:b/>
        </w:rPr>
        <w:t>31</w:t>
      </w:r>
    </w:p>
    <w:p w14:paraId="02836CAC" w14:textId="3574F82E" w:rsidR="00F75426" w:rsidRPr="00A920C5" w:rsidRDefault="00F75426" w:rsidP="00C97F8E">
      <w:pPr>
        <w:tabs>
          <w:tab w:val="left" w:pos="1620"/>
        </w:tabs>
        <w:spacing w:line="360" w:lineRule="auto"/>
        <w:ind w:left="720" w:right="18"/>
        <w:rPr>
          <w:sz w:val="22"/>
        </w:rPr>
      </w:pPr>
      <w:r>
        <w:rPr>
          <w:sz w:val="22"/>
          <w:szCs w:val="28"/>
        </w:rPr>
        <w:t>3.1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C97F8E">
        <w:rPr>
          <w:sz w:val="22"/>
        </w:rPr>
        <w:t>Definition</w:t>
      </w:r>
      <w:r w:rsidRPr="0048579A">
        <w:rPr>
          <w:sz w:val="22"/>
        </w:rPr>
        <w:t xml:space="preserve"> </w:t>
      </w:r>
      <w:r>
        <w:rPr>
          <w:sz w:val="22"/>
        </w:rPr>
        <w:t xml:space="preserve">   </w:t>
      </w:r>
      <w:r>
        <w:t>2</w:t>
      </w:r>
      <w:r w:rsidR="00CB2D30">
        <w:t>31</w:t>
      </w:r>
    </w:p>
    <w:p w14:paraId="06ECB6DD" w14:textId="3C484732" w:rsidR="00F75426" w:rsidRDefault="00F75426" w:rsidP="00F75426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  <w:t>2</w:t>
      </w:r>
      <w:r w:rsidR="00467C4A">
        <w:t>3</w:t>
      </w:r>
      <w:r w:rsidR="00CB2D30">
        <w:t>5</w:t>
      </w:r>
    </w:p>
    <w:p w14:paraId="422FEE7D" w14:textId="77777777" w:rsidR="00F75426" w:rsidRDefault="00F75426" w:rsidP="00F75426"/>
    <w:p w14:paraId="43DD16B4" w14:textId="1882E659" w:rsidR="008B24FB" w:rsidRPr="00A920C5" w:rsidRDefault="008B24FB" w:rsidP="008B24FB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3.</w:t>
      </w:r>
      <w:r w:rsidR="000214EC">
        <w:rPr>
          <w:b/>
        </w:rPr>
        <w:t>2</w:t>
      </w:r>
      <w:r w:rsidRPr="00A920C5">
        <w:rPr>
          <w:b/>
        </w:rPr>
        <w:t xml:space="preserve"> – </w:t>
      </w:r>
      <w:r w:rsidR="000214EC" w:rsidRPr="000214EC">
        <w:rPr>
          <w:b/>
        </w:rPr>
        <w:t>Basic Properties of the Laplace Transform</w:t>
      </w:r>
      <w:r>
        <w:rPr>
          <w:b/>
        </w:rPr>
        <w:t xml:space="preserve">    2</w:t>
      </w:r>
      <w:r w:rsidR="00F331AC">
        <w:rPr>
          <w:b/>
        </w:rPr>
        <w:t>3</w:t>
      </w:r>
      <w:r w:rsidR="00AA5C74">
        <w:rPr>
          <w:b/>
        </w:rPr>
        <w:t>6</w:t>
      </w:r>
    </w:p>
    <w:p w14:paraId="13BCD820" w14:textId="4F409E37" w:rsidR="008B24FB" w:rsidRPr="00A920C5" w:rsidRDefault="008B24FB" w:rsidP="008B24FB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3.</w:t>
      </w:r>
      <w:r w:rsidR="000214EC">
        <w:rPr>
          <w:sz w:val="22"/>
          <w:szCs w:val="28"/>
        </w:rPr>
        <w:t>2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0214EC" w:rsidRPr="000214EC">
        <w:rPr>
          <w:sz w:val="22"/>
        </w:rPr>
        <w:t>The Laplace Transform of Derivatives</w:t>
      </w:r>
      <w:r w:rsidRPr="0048579A">
        <w:rPr>
          <w:sz w:val="22"/>
        </w:rPr>
        <w:t xml:space="preserve"> </w:t>
      </w:r>
      <w:r>
        <w:rPr>
          <w:sz w:val="22"/>
        </w:rPr>
        <w:t xml:space="preserve">   </w:t>
      </w:r>
      <w:r>
        <w:t>2</w:t>
      </w:r>
      <w:r w:rsidR="00F331AC">
        <w:t>3</w:t>
      </w:r>
      <w:r w:rsidR="00AA5C74">
        <w:t>6</w:t>
      </w:r>
    </w:p>
    <w:p w14:paraId="4EBC0A35" w14:textId="61B34934" w:rsidR="008B24FB" w:rsidRDefault="008B24FB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</w:t>
      </w:r>
      <w:r w:rsidR="000214EC">
        <w:rPr>
          <w:sz w:val="22"/>
          <w:szCs w:val="28"/>
        </w:rPr>
        <w:t>2</w:t>
      </w:r>
      <w:r w:rsidRPr="00A920C5">
        <w:rPr>
          <w:sz w:val="22"/>
          <w:szCs w:val="28"/>
        </w:rPr>
        <w:t>-2</w:t>
      </w:r>
      <w:r w:rsidRPr="00A920C5">
        <w:rPr>
          <w:sz w:val="22"/>
          <w:szCs w:val="28"/>
        </w:rPr>
        <w:tab/>
      </w:r>
      <w:r w:rsidRPr="0048579A">
        <w:rPr>
          <w:sz w:val="22"/>
        </w:rPr>
        <w:t>Proposition</w:t>
      </w:r>
      <w:r>
        <w:rPr>
          <w:sz w:val="22"/>
        </w:rPr>
        <w:t xml:space="preserve">    </w:t>
      </w:r>
      <w:r>
        <w:t>2</w:t>
      </w:r>
      <w:r w:rsidR="00392E16">
        <w:t>3</w:t>
      </w:r>
      <w:r w:rsidR="00AA5C74">
        <w:t>6</w:t>
      </w:r>
    </w:p>
    <w:p w14:paraId="1EE07124" w14:textId="0E5B9D92" w:rsidR="008B24FB" w:rsidRDefault="008B24FB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</w:t>
      </w:r>
      <w:r w:rsidR="000214EC">
        <w:rPr>
          <w:sz w:val="22"/>
          <w:szCs w:val="28"/>
        </w:rPr>
        <w:t>2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3</w:t>
      </w:r>
      <w:r w:rsidRPr="00A920C5">
        <w:rPr>
          <w:sz w:val="22"/>
          <w:szCs w:val="28"/>
        </w:rPr>
        <w:tab/>
      </w:r>
      <w:r w:rsidR="000214EC" w:rsidRPr="0048579A">
        <w:rPr>
          <w:sz w:val="22"/>
        </w:rPr>
        <w:t>Proposition</w:t>
      </w:r>
      <w:r>
        <w:rPr>
          <w:sz w:val="22"/>
        </w:rPr>
        <w:t xml:space="preserve">    </w:t>
      </w:r>
      <w:r>
        <w:t>2</w:t>
      </w:r>
      <w:r w:rsidR="00392E16">
        <w:t>3</w:t>
      </w:r>
      <w:r w:rsidR="00AA5C74">
        <w:t>7</w:t>
      </w:r>
    </w:p>
    <w:p w14:paraId="23613C69" w14:textId="25B054EB" w:rsidR="008B24FB" w:rsidRDefault="008B24FB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</w:t>
      </w:r>
      <w:r w:rsidR="000214EC">
        <w:rPr>
          <w:sz w:val="22"/>
          <w:szCs w:val="28"/>
        </w:rPr>
        <w:t>2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4</w:t>
      </w:r>
      <w:r w:rsidRPr="00A920C5">
        <w:rPr>
          <w:sz w:val="22"/>
          <w:szCs w:val="28"/>
        </w:rPr>
        <w:tab/>
      </w:r>
      <w:r w:rsidR="000214EC" w:rsidRPr="0048579A">
        <w:rPr>
          <w:sz w:val="22"/>
        </w:rPr>
        <w:t>Proposition</w:t>
      </w:r>
      <w:r w:rsidR="000214EC">
        <w:rPr>
          <w:b/>
          <w:i/>
          <w:sz w:val="28"/>
        </w:rPr>
        <w:t xml:space="preserve"> </w:t>
      </w:r>
      <w:r w:rsidRPr="000214EC">
        <w:t xml:space="preserve"> </w:t>
      </w:r>
      <w:r w:rsidR="000214EC">
        <w:rPr>
          <w:sz w:val="22"/>
        </w:rPr>
        <w:t xml:space="preserve">  </w:t>
      </w:r>
      <w:r>
        <w:t>2</w:t>
      </w:r>
      <w:r w:rsidR="00D222A4">
        <w:t>3</w:t>
      </w:r>
      <w:r w:rsidR="00AA5C74">
        <w:t>7</w:t>
      </w:r>
    </w:p>
    <w:p w14:paraId="645742D0" w14:textId="0D3CA4AD" w:rsidR="008B24FB" w:rsidRDefault="008B24FB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</w:t>
      </w:r>
      <w:r w:rsidR="000214EC">
        <w:rPr>
          <w:sz w:val="22"/>
          <w:szCs w:val="28"/>
        </w:rPr>
        <w:t>2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5</w:t>
      </w:r>
      <w:r w:rsidRPr="00A920C5">
        <w:rPr>
          <w:sz w:val="22"/>
          <w:szCs w:val="28"/>
        </w:rPr>
        <w:tab/>
      </w:r>
      <w:r w:rsidR="000214EC" w:rsidRPr="000214EC">
        <w:rPr>
          <w:sz w:val="22"/>
        </w:rPr>
        <w:t>Laplace Transform Linear</w:t>
      </w:r>
      <w:r>
        <w:rPr>
          <w:sz w:val="22"/>
        </w:rPr>
        <w:t xml:space="preserve">    </w:t>
      </w:r>
      <w:r>
        <w:t>2</w:t>
      </w:r>
      <w:r w:rsidR="00D222A4">
        <w:t>3</w:t>
      </w:r>
      <w:r w:rsidR="00AA5C74">
        <w:t>7</w:t>
      </w:r>
    </w:p>
    <w:p w14:paraId="02AB0806" w14:textId="39082C08" w:rsidR="008B24FB" w:rsidRDefault="008B24FB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</w:t>
      </w:r>
      <w:r w:rsidR="000214EC">
        <w:rPr>
          <w:sz w:val="22"/>
          <w:szCs w:val="28"/>
        </w:rPr>
        <w:t>2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6</w:t>
      </w:r>
      <w:r w:rsidRPr="00A920C5">
        <w:rPr>
          <w:sz w:val="22"/>
          <w:szCs w:val="28"/>
        </w:rPr>
        <w:tab/>
      </w:r>
      <w:r w:rsidR="000214EC" w:rsidRPr="000214EC">
        <w:rPr>
          <w:sz w:val="22"/>
        </w:rPr>
        <w:t>Laplace Transform of the Product of an Exponential with a Function</w:t>
      </w:r>
      <w:r>
        <w:rPr>
          <w:sz w:val="22"/>
        </w:rPr>
        <w:t xml:space="preserve">    </w:t>
      </w:r>
      <w:r>
        <w:t>2</w:t>
      </w:r>
      <w:r w:rsidR="00D222A4">
        <w:t>3</w:t>
      </w:r>
      <w:r w:rsidR="00AA5C74">
        <w:t>8</w:t>
      </w:r>
    </w:p>
    <w:p w14:paraId="765F7537" w14:textId="29C70F7D" w:rsidR="008B24FB" w:rsidRDefault="008B24FB" w:rsidP="000214EC">
      <w:pPr>
        <w:tabs>
          <w:tab w:val="left" w:pos="1620"/>
        </w:tabs>
        <w:spacing w:line="360" w:lineRule="auto"/>
        <w:ind w:left="720" w:right="18"/>
      </w:pPr>
      <w:r>
        <w:rPr>
          <w:sz w:val="22"/>
          <w:szCs w:val="28"/>
        </w:rPr>
        <w:lastRenderedPageBreak/>
        <w:t>3.</w:t>
      </w:r>
      <w:r w:rsidR="000214EC">
        <w:rPr>
          <w:sz w:val="22"/>
          <w:szCs w:val="28"/>
        </w:rPr>
        <w:t>2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7</w:t>
      </w:r>
      <w:r w:rsidRPr="00A920C5">
        <w:rPr>
          <w:sz w:val="22"/>
          <w:szCs w:val="28"/>
        </w:rPr>
        <w:tab/>
      </w:r>
      <w:r w:rsidR="000214EC" w:rsidRPr="000214EC">
        <w:rPr>
          <w:sz w:val="22"/>
        </w:rPr>
        <w:t>Proposition:  Derivative of a Laplace Transform</w:t>
      </w:r>
      <w:r>
        <w:rPr>
          <w:sz w:val="22"/>
        </w:rPr>
        <w:t xml:space="preserve">    </w:t>
      </w:r>
      <w:r>
        <w:t>2</w:t>
      </w:r>
      <w:r w:rsidR="00D222A4">
        <w:t>3</w:t>
      </w:r>
      <w:r w:rsidR="00AA5C74">
        <w:t>9</w:t>
      </w:r>
    </w:p>
    <w:p w14:paraId="4720B12C" w14:textId="5CAC8CF0" w:rsidR="008B24FB" w:rsidRDefault="008B24FB" w:rsidP="008B24FB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  <w:t>2</w:t>
      </w:r>
      <w:r w:rsidR="00AA5C74">
        <w:t>40</w:t>
      </w:r>
    </w:p>
    <w:p w14:paraId="4C39CF02" w14:textId="77777777" w:rsidR="008B24FB" w:rsidRDefault="008B24FB" w:rsidP="008B24FB"/>
    <w:p w14:paraId="60C75A63" w14:textId="78C6DA4C" w:rsidR="008B24FB" w:rsidRPr="00A920C5" w:rsidRDefault="008B24FB" w:rsidP="008B24FB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3.</w:t>
      </w:r>
      <w:r w:rsidR="000214EC">
        <w:rPr>
          <w:b/>
        </w:rPr>
        <w:t>3</w:t>
      </w:r>
      <w:r w:rsidRPr="00A920C5">
        <w:rPr>
          <w:b/>
        </w:rPr>
        <w:t xml:space="preserve"> – </w:t>
      </w:r>
      <w:r w:rsidR="000214EC" w:rsidRPr="000214EC">
        <w:rPr>
          <w:b/>
        </w:rPr>
        <w:t>Inverse Laplace Transform</w:t>
      </w:r>
      <w:r>
        <w:rPr>
          <w:b/>
        </w:rPr>
        <w:t xml:space="preserve">    2</w:t>
      </w:r>
      <w:r w:rsidR="007537E2">
        <w:rPr>
          <w:b/>
        </w:rPr>
        <w:t>4</w:t>
      </w:r>
      <w:r w:rsidR="00D46F31">
        <w:rPr>
          <w:b/>
        </w:rPr>
        <w:t>2</w:t>
      </w:r>
    </w:p>
    <w:p w14:paraId="5AE37FEC" w14:textId="583DBBCB" w:rsidR="008B24FB" w:rsidRPr="00A920C5" w:rsidRDefault="008B24FB" w:rsidP="008B24FB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3.</w:t>
      </w:r>
      <w:r w:rsidR="000214EC">
        <w:rPr>
          <w:sz w:val="22"/>
          <w:szCs w:val="28"/>
        </w:rPr>
        <w:t>3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0214EC">
        <w:rPr>
          <w:sz w:val="22"/>
        </w:rPr>
        <w:t>Definition</w:t>
      </w:r>
      <w:r w:rsidRPr="0048579A">
        <w:rPr>
          <w:sz w:val="22"/>
        </w:rPr>
        <w:t xml:space="preserve"> </w:t>
      </w:r>
      <w:r>
        <w:rPr>
          <w:sz w:val="22"/>
        </w:rPr>
        <w:t xml:space="preserve">   </w:t>
      </w:r>
      <w:r>
        <w:t>2</w:t>
      </w:r>
      <w:r w:rsidR="007537E2">
        <w:t>4</w:t>
      </w:r>
      <w:r w:rsidR="00D46F31">
        <w:t>2</w:t>
      </w:r>
    </w:p>
    <w:p w14:paraId="64AF7984" w14:textId="4A718431" w:rsidR="008B24FB" w:rsidRDefault="008B24FB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</w:t>
      </w:r>
      <w:r w:rsidR="000214EC">
        <w:rPr>
          <w:sz w:val="22"/>
          <w:szCs w:val="28"/>
        </w:rPr>
        <w:t>3</w:t>
      </w:r>
      <w:r w:rsidRPr="00A920C5">
        <w:rPr>
          <w:sz w:val="22"/>
          <w:szCs w:val="28"/>
        </w:rPr>
        <w:t>-2</w:t>
      </w:r>
      <w:r w:rsidRPr="00A920C5">
        <w:rPr>
          <w:sz w:val="22"/>
          <w:szCs w:val="28"/>
        </w:rPr>
        <w:tab/>
      </w:r>
      <w:r w:rsidR="00386934" w:rsidRPr="00386934">
        <w:rPr>
          <w:sz w:val="22"/>
        </w:rPr>
        <w:t>Laplace Transform Linear</w:t>
      </w:r>
      <w:r>
        <w:rPr>
          <w:sz w:val="22"/>
        </w:rPr>
        <w:t xml:space="preserve">    </w:t>
      </w:r>
      <w:r>
        <w:t>2</w:t>
      </w:r>
      <w:r w:rsidR="007537E2">
        <w:t>4</w:t>
      </w:r>
      <w:r w:rsidR="00D46F31">
        <w:t>2</w:t>
      </w:r>
    </w:p>
    <w:p w14:paraId="3AD5B5AA" w14:textId="3101F779" w:rsidR="008B24FB" w:rsidRDefault="008B24FB" w:rsidP="00277685">
      <w:pPr>
        <w:tabs>
          <w:tab w:val="left" w:pos="1620"/>
        </w:tabs>
        <w:spacing w:line="360" w:lineRule="auto"/>
        <w:ind w:left="720" w:right="18"/>
      </w:pPr>
      <w:r>
        <w:rPr>
          <w:sz w:val="22"/>
          <w:szCs w:val="28"/>
        </w:rPr>
        <w:t>3.</w:t>
      </w:r>
      <w:r w:rsidR="000214EC">
        <w:rPr>
          <w:sz w:val="22"/>
          <w:szCs w:val="28"/>
        </w:rPr>
        <w:t>3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3</w:t>
      </w:r>
      <w:r w:rsidRPr="00A920C5">
        <w:rPr>
          <w:sz w:val="22"/>
          <w:szCs w:val="28"/>
        </w:rPr>
        <w:tab/>
      </w:r>
      <w:r w:rsidR="00386934" w:rsidRPr="0048579A">
        <w:rPr>
          <w:sz w:val="22"/>
        </w:rPr>
        <w:t>Proposition</w:t>
      </w:r>
      <w:r w:rsidR="00386934">
        <w:rPr>
          <w:sz w:val="22"/>
        </w:rPr>
        <w:t xml:space="preserve">    </w:t>
      </w:r>
      <w:r>
        <w:t>2</w:t>
      </w:r>
      <w:r w:rsidR="007537E2">
        <w:t>4</w:t>
      </w:r>
      <w:r w:rsidR="00D46F31">
        <w:t>2</w:t>
      </w:r>
    </w:p>
    <w:p w14:paraId="33A70623" w14:textId="08627192" w:rsidR="008B24FB" w:rsidRDefault="008B24FB" w:rsidP="008B24FB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  <w:t>2</w:t>
      </w:r>
      <w:r w:rsidR="00D97ABB">
        <w:t>4</w:t>
      </w:r>
      <w:r w:rsidR="00D46F31">
        <w:t>6</w:t>
      </w:r>
    </w:p>
    <w:p w14:paraId="29A33C37" w14:textId="77777777" w:rsidR="008B24FB" w:rsidRDefault="008B24FB" w:rsidP="008B24FB"/>
    <w:p w14:paraId="7649D91A" w14:textId="2940A38F" w:rsidR="008B24FB" w:rsidRPr="00A920C5" w:rsidRDefault="008B24FB" w:rsidP="008B24FB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3.</w:t>
      </w:r>
      <w:r w:rsidR="00E97886">
        <w:rPr>
          <w:b/>
        </w:rPr>
        <w:t>4</w:t>
      </w:r>
      <w:r w:rsidRPr="00A920C5">
        <w:rPr>
          <w:b/>
        </w:rPr>
        <w:t xml:space="preserve"> – </w:t>
      </w:r>
      <w:r w:rsidR="00E97886" w:rsidRPr="00E97886">
        <w:rPr>
          <w:b/>
        </w:rPr>
        <w:t>Using Laplace Transform to Solve Differential Equations</w:t>
      </w:r>
      <w:r>
        <w:rPr>
          <w:b/>
        </w:rPr>
        <w:t xml:space="preserve">    2</w:t>
      </w:r>
      <w:r w:rsidR="00D222A4">
        <w:rPr>
          <w:b/>
        </w:rPr>
        <w:t>4</w:t>
      </w:r>
      <w:r w:rsidR="00D46F31">
        <w:rPr>
          <w:b/>
        </w:rPr>
        <w:t>9</w:t>
      </w:r>
    </w:p>
    <w:p w14:paraId="0A1AB375" w14:textId="293C9951" w:rsidR="008B24FB" w:rsidRPr="00A920C5" w:rsidRDefault="008B24FB" w:rsidP="008B24FB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3.</w:t>
      </w:r>
      <w:r w:rsidR="00D10583">
        <w:rPr>
          <w:sz w:val="22"/>
          <w:szCs w:val="28"/>
        </w:rPr>
        <w:t>4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A95EC9" w:rsidRPr="00A95EC9">
        <w:rPr>
          <w:sz w:val="22"/>
        </w:rPr>
        <w:t>Homogeneous Equations</w:t>
      </w:r>
      <w:r w:rsidRPr="00A95EC9">
        <w:rPr>
          <w:sz w:val="22"/>
        </w:rPr>
        <w:t xml:space="preserve"> </w:t>
      </w:r>
      <w:r>
        <w:rPr>
          <w:sz w:val="22"/>
        </w:rPr>
        <w:t xml:space="preserve">   </w:t>
      </w:r>
      <w:r>
        <w:t>2</w:t>
      </w:r>
      <w:r w:rsidR="00D222A4">
        <w:t>4</w:t>
      </w:r>
      <w:r w:rsidR="00C60983">
        <w:t>9</w:t>
      </w:r>
    </w:p>
    <w:p w14:paraId="3D635078" w14:textId="61FD56CA" w:rsidR="008B24FB" w:rsidRDefault="008B24FB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</w:t>
      </w:r>
      <w:r w:rsidR="00D10583">
        <w:rPr>
          <w:sz w:val="22"/>
          <w:szCs w:val="28"/>
        </w:rPr>
        <w:t>4</w:t>
      </w:r>
      <w:r w:rsidRPr="00A920C5">
        <w:rPr>
          <w:sz w:val="22"/>
          <w:szCs w:val="28"/>
        </w:rPr>
        <w:t>-2</w:t>
      </w:r>
      <w:r w:rsidRPr="00A920C5">
        <w:rPr>
          <w:sz w:val="22"/>
          <w:szCs w:val="28"/>
        </w:rPr>
        <w:tab/>
      </w:r>
      <w:r w:rsidR="00A95EC9" w:rsidRPr="00A95EC9">
        <w:rPr>
          <w:sz w:val="22"/>
        </w:rPr>
        <w:t>Inhomogeneous Equations</w:t>
      </w:r>
      <w:r>
        <w:rPr>
          <w:sz w:val="22"/>
        </w:rPr>
        <w:t xml:space="preserve">    </w:t>
      </w:r>
      <w:r>
        <w:t>2</w:t>
      </w:r>
      <w:r w:rsidR="00C60983">
        <w:t>50</w:t>
      </w:r>
    </w:p>
    <w:p w14:paraId="2612D194" w14:textId="62A59830" w:rsidR="008B24FB" w:rsidRDefault="008B24FB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</w:t>
      </w:r>
      <w:r w:rsidR="00D10583">
        <w:rPr>
          <w:sz w:val="22"/>
          <w:szCs w:val="28"/>
        </w:rPr>
        <w:t>4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3</w:t>
      </w:r>
      <w:r w:rsidRPr="00A920C5">
        <w:rPr>
          <w:sz w:val="22"/>
          <w:szCs w:val="28"/>
        </w:rPr>
        <w:tab/>
      </w:r>
      <w:r w:rsidR="00A95EC9" w:rsidRPr="00A95EC9">
        <w:rPr>
          <w:sz w:val="22"/>
        </w:rPr>
        <w:t>Higher-Order Equations</w:t>
      </w:r>
      <w:r>
        <w:rPr>
          <w:sz w:val="22"/>
        </w:rPr>
        <w:t xml:space="preserve">    </w:t>
      </w:r>
      <w:r>
        <w:t>2</w:t>
      </w:r>
      <w:r w:rsidR="00C60983">
        <w:t>51</w:t>
      </w:r>
    </w:p>
    <w:p w14:paraId="3AFEE745" w14:textId="0A883216" w:rsidR="008B24FB" w:rsidRDefault="008B24FB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</w:t>
      </w:r>
      <w:r w:rsidR="00D10583">
        <w:rPr>
          <w:sz w:val="22"/>
          <w:szCs w:val="28"/>
        </w:rPr>
        <w:t>4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4</w:t>
      </w:r>
      <w:r w:rsidRPr="00A920C5">
        <w:rPr>
          <w:sz w:val="22"/>
          <w:szCs w:val="28"/>
        </w:rPr>
        <w:tab/>
      </w:r>
      <w:r w:rsidR="00A95EC9" w:rsidRPr="00A95EC9">
        <w:rPr>
          <w:sz w:val="22"/>
        </w:rPr>
        <w:t>Electrical Circuit</w:t>
      </w:r>
      <w:r>
        <w:rPr>
          <w:sz w:val="22"/>
        </w:rPr>
        <w:t xml:space="preserve">    </w:t>
      </w:r>
      <w:r>
        <w:t>2</w:t>
      </w:r>
      <w:r w:rsidR="007537E2">
        <w:t>5</w:t>
      </w:r>
      <w:r w:rsidR="00C60983">
        <w:t>3</w:t>
      </w:r>
    </w:p>
    <w:p w14:paraId="5FFB0700" w14:textId="700EED59" w:rsidR="00D222A4" w:rsidRDefault="00D222A4" w:rsidP="00D222A4">
      <w:pPr>
        <w:tabs>
          <w:tab w:val="left" w:pos="1620"/>
        </w:tabs>
        <w:ind w:left="720" w:right="18"/>
      </w:pPr>
      <w:r>
        <w:rPr>
          <w:sz w:val="22"/>
          <w:szCs w:val="28"/>
        </w:rPr>
        <w:t>3.4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5</w:t>
      </w:r>
      <w:r w:rsidRPr="00A920C5">
        <w:rPr>
          <w:sz w:val="22"/>
          <w:szCs w:val="28"/>
        </w:rPr>
        <w:tab/>
      </w:r>
      <w:r>
        <w:rPr>
          <w:sz w:val="22"/>
        </w:rPr>
        <w:t xml:space="preserve">Transfer Function    </w:t>
      </w:r>
      <w:r>
        <w:t>2</w:t>
      </w:r>
      <w:r w:rsidR="007537E2">
        <w:t>5</w:t>
      </w:r>
      <w:r w:rsidR="00C60983">
        <w:t>3</w:t>
      </w:r>
    </w:p>
    <w:p w14:paraId="3C486909" w14:textId="2F9DB2BA" w:rsidR="00D222A4" w:rsidRDefault="00D222A4" w:rsidP="00D222A4">
      <w:pPr>
        <w:tabs>
          <w:tab w:val="left" w:pos="1620"/>
        </w:tabs>
        <w:ind w:left="720" w:right="18"/>
      </w:pPr>
      <w:r>
        <w:rPr>
          <w:sz w:val="22"/>
          <w:szCs w:val="28"/>
        </w:rPr>
        <w:t>3.4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6</w:t>
      </w:r>
      <w:r w:rsidRPr="00A920C5">
        <w:rPr>
          <w:sz w:val="22"/>
          <w:szCs w:val="28"/>
        </w:rPr>
        <w:tab/>
      </w:r>
      <w:r>
        <w:rPr>
          <w:sz w:val="22"/>
        </w:rPr>
        <w:t xml:space="preserve">Convolution Integral    </w:t>
      </w:r>
      <w:r>
        <w:t>2</w:t>
      </w:r>
      <w:r w:rsidR="007537E2">
        <w:t>5</w:t>
      </w:r>
      <w:r w:rsidR="00C60983">
        <w:t>3</w:t>
      </w:r>
    </w:p>
    <w:p w14:paraId="40F25689" w14:textId="1DB8D170" w:rsidR="00D222A4" w:rsidRDefault="00D222A4" w:rsidP="00D222A4">
      <w:pPr>
        <w:tabs>
          <w:tab w:val="left" w:pos="1620"/>
        </w:tabs>
        <w:ind w:left="720" w:right="18"/>
      </w:pPr>
      <w:r>
        <w:rPr>
          <w:sz w:val="22"/>
          <w:szCs w:val="28"/>
        </w:rPr>
        <w:t>3.4</w:t>
      </w:r>
      <w:r w:rsidRPr="00A920C5">
        <w:rPr>
          <w:sz w:val="22"/>
          <w:szCs w:val="28"/>
        </w:rPr>
        <w:t>-</w:t>
      </w:r>
      <w:r w:rsidR="002538D9">
        <w:rPr>
          <w:sz w:val="22"/>
          <w:szCs w:val="28"/>
        </w:rPr>
        <w:t>7</w:t>
      </w:r>
      <w:r w:rsidRPr="00A920C5">
        <w:rPr>
          <w:sz w:val="22"/>
          <w:szCs w:val="28"/>
        </w:rPr>
        <w:tab/>
      </w:r>
      <w:r w:rsidR="002538D9">
        <w:rPr>
          <w:sz w:val="22"/>
        </w:rPr>
        <w:t xml:space="preserve">Circuit Element Models </w:t>
      </w:r>
      <w:r>
        <w:rPr>
          <w:sz w:val="22"/>
        </w:rPr>
        <w:t xml:space="preserve">  </w:t>
      </w:r>
      <w:r>
        <w:t>2</w:t>
      </w:r>
      <w:r w:rsidR="007537E2">
        <w:t>5</w:t>
      </w:r>
      <w:r w:rsidR="00C60983">
        <w:t>4</w:t>
      </w:r>
    </w:p>
    <w:p w14:paraId="2BEE9E90" w14:textId="0CE21EB3" w:rsidR="00D222A4" w:rsidRDefault="00D222A4" w:rsidP="00D222A4">
      <w:pPr>
        <w:tabs>
          <w:tab w:val="left" w:pos="1620"/>
        </w:tabs>
        <w:ind w:left="720" w:right="18"/>
      </w:pPr>
      <w:r>
        <w:rPr>
          <w:sz w:val="22"/>
          <w:szCs w:val="28"/>
        </w:rPr>
        <w:t>3.4</w:t>
      </w:r>
      <w:r w:rsidRPr="00A920C5">
        <w:rPr>
          <w:sz w:val="22"/>
          <w:szCs w:val="28"/>
        </w:rPr>
        <w:t>-</w:t>
      </w:r>
      <w:r w:rsidR="002538D9">
        <w:rPr>
          <w:sz w:val="22"/>
          <w:szCs w:val="28"/>
        </w:rPr>
        <w:t>8</w:t>
      </w:r>
      <w:r w:rsidRPr="00A920C5">
        <w:rPr>
          <w:sz w:val="22"/>
          <w:szCs w:val="28"/>
        </w:rPr>
        <w:tab/>
      </w:r>
      <w:r w:rsidR="002538D9">
        <w:rPr>
          <w:sz w:val="22"/>
        </w:rPr>
        <w:t>Resistor</w:t>
      </w:r>
      <w:r>
        <w:rPr>
          <w:sz w:val="22"/>
        </w:rPr>
        <w:t xml:space="preserve">    </w:t>
      </w:r>
      <w:r>
        <w:t>2</w:t>
      </w:r>
      <w:r w:rsidR="007537E2">
        <w:t>5</w:t>
      </w:r>
      <w:r w:rsidR="00C60983">
        <w:t>4</w:t>
      </w:r>
    </w:p>
    <w:p w14:paraId="7C45B727" w14:textId="47CCEE7D" w:rsidR="00D222A4" w:rsidRDefault="00D222A4" w:rsidP="00D222A4">
      <w:pPr>
        <w:tabs>
          <w:tab w:val="left" w:pos="1620"/>
        </w:tabs>
        <w:ind w:left="720" w:right="18"/>
      </w:pPr>
      <w:r>
        <w:rPr>
          <w:sz w:val="22"/>
          <w:szCs w:val="28"/>
        </w:rPr>
        <w:t>3.4</w:t>
      </w:r>
      <w:r w:rsidRPr="00A920C5">
        <w:rPr>
          <w:sz w:val="22"/>
          <w:szCs w:val="28"/>
        </w:rPr>
        <w:t>-</w:t>
      </w:r>
      <w:r w:rsidR="002538D9">
        <w:rPr>
          <w:sz w:val="22"/>
          <w:szCs w:val="28"/>
        </w:rPr>
        <w:t>9</w:t>
      </w:r>
      <w:r w:rsidRPr="00A920C5">
        <w:rPr>
          <w:sz w:val="22"/>
          <w:szCs w:val="28"/>
        </w:rPr>
        <w:tab/>
      </w:r>
      <w:r w:rsidR="002538D9">
        <w:rPr>
          <w:sz w:val="22"/>
        </w:rPr>
        <w:t>Inductor</w:t>
      </w:r>
      <w:r>
        <w:rPr>
          <w:sz w:val="22"/>
        </w:rPr>
        <w:t xml:space="preserve">    </w:t>
      </w:r>
      <w:r>
        <w:t>2</w:t>
      </w:r>
      <w:r w:rsidR="007537E2">
        <w:t>5</w:t>
      </w:r>
      <w:r w:rsidR="00C60983">
        <w:t>4</w:t>
      </w:r>
    </w:p>
    <w:p w14:paraId="19903FE4" w14:textId="653BB18C" w:rsidR="0063042A" w:rsidRDefault="0063042A" w:rsidP="0063042A">
      <w:pPr>
        <w:tabs>
          <w:tab w:val="left" w:pos="1620"/>
        </w:tabs>
        <w:ind w:left="720" w:right="18"/>
      </w:pPr>
      <w:r>
        <w:rPr>
          <w:sz w:val="22"/>
          <w:szCs w:val="28"/>
        </w:rPr>
        <w:t>3.4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10</w:t>
      </w:r>
      <w:r w:rsidRPr="00A920C5">
        <w:rPr>
          <w:sz w:val="22"/>
          <w:szCs w:val="28"/>
        </w:rPr>
        <w:tab/>
      </w:r>
      <w:r>
        <w:rPr>
          <w:sz w:val="22"/>
        </w:rPr>
        <w:t xml:space="preserve">Capacitance    </w:t>
      </w:r>
      <w:r>
        <w:t>2</w:t>
      </w:r>
      <w:r w:rsidR="00241B9F">
        <w:t>5</w:t>
      </w:r>
      <w:r w:rsidR="00C60983">
        <w:t>5</w:t>
      </w:r>
    </w:p>
    <w:p w14:paraId="4DEFD6E2" w14:textId="1AC7A6EE" w:rsidR="008B24FB" w:rsidRDefault="008B24FB" w:rsidP="00D10583">
      <w:pPr>
        <w:tabs>
          <w:tab w:val="left" w:pos="1620"/>
        </w:tabs>
        <w:spacing w:line="360" w:lineRule="auto"/>
        <w:ind w:left="720" w:right="18"/>
      </w:pPr>
      <w:r>
        <w:rPr>
          <w:sz w:val="22"/>
          <w:szCs w:val="28"/>
        </w:rPr>
        <w:t>3.</w:t>
      </w:r>
      <w:r w:rsidR="00D10583">
        <w:rPr>
          <w:sz w:val="22"/>
          <w:szCs w:val="28"/>
        </w:rPr>
        <w:t>4</w:t>
      </w:r>
      <w:r w:rsidRPr="00A920C5">
        <w:rPr>
          <w:sz w:val="22"/>
          <w:szCs w:val="28"/>
        </w:rPr>
        <w:t>-</w:t>
      </w:r>
      <w:r w:rsidR="0063042A">
        <w:rPr>
          <w:sz w:val="22"/>
          <w:szCs w:val="28"/>
        </w:rPr>
        <w:t>11</w:t>
      </w:r>
      <w:r w:rsidRPr="00A920C5">
        <w:rPr>
          <w:sz w:val="22"/>
          <w:szCs w:val="28"/>
        </w:rPr>
        <w:tab/>
      </w:r>
      <w:r w:rsidR="00A95EC9" w:rsidRPr="00A95EC9">
        <w:rPr>
          <w:sz w:val="22"/>
        </w:rPr>
        <w:t>Springs-Masses</w:t>
      </w:r>
      <w:r>
        <w:rPr>
          <w:sz w:val="22"/>
        </w:rPr>
        <w:t xml:space="preserve">    </w:t>
      </w:r>
      <w:r>
        <w:t>2</w:t>
      </w:r>
      <w:r w:rsidR="00241B9F">
        <w:t>5</w:t>
      </w:r>
      <w:r w:rsidR="00C60983">
        <w:t>7</w:t>
      </w:r>
    </w:p>
    <w:p w14:paraId="051379C4" w14:textId="74329611" w:rsidR="008B24FB" w:rsidRDefault="008B24FB" w:rsidP="008B24FB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  <w:t>2</w:t>
      </w:r>
      <w:r w:rsidR="00241B9F">
        <w:t>5</w:t>
      </w:r>
      <w:r w:rsidR="00C60983">
        <w:t>9</w:t>
      </w:r>
    </w:p>
    <w:p w14:paraId="573309A0" w14:textId="77777777" w:rsidR="008B24FB" w:rsidRDefault="008B24FB" w:rsidP="008B24FB"/>
    <w:p w14:paraId="5C052C85" w14:textId="66B88C63" w:rsidR="008B24FB" w:rsidRPr="00A920C5" w:rsidRDefault="008B24FB" w:rsidP="008B24FB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3.</w:t>
      </w:r>
      <w:r w:rsidR="002A446C">
        <w:rPr>
          <w:b/>
        </w:rPr>
        <w:t>5</w:t>
      </w:r>
      <w:r w:rsidRPr="00A920C5">
        <w:rPr>
          <w:b/>
        </w:rPr>
        <w:t xml:space="preserve"> – </w:t>
      </w:r>
      <w:r w:rsidRPr="0062739E">
        <w:rPr>
          <w:b/>
        </w:rPr>
        <w:t>Definitions of Second and Higher Order Equations</w:t>
      </w:r>
      <w:r>
        <w:rPr>
          <w:b/>
        </w:rPr>
        <w:t xml:space="preserve">    2</w:t>
      </w:r>
      <w:r w:rsidR="00050473">
        <w:rPr>
          <w:b/>
        </w:rPr>
        <w:t>6</w:t>
      </w:r>
      <w:r w:rsidR="001309BE">
        <w:rPr>
          <w:b/>
        </w:rPr>
        <w:t>9</w:t>
      </w:r>
    </w:p>
    <w:p w14:paraId="4D89CBA6" w14:textId="6D2AF056" w:rsidR="008B24FB" w:rsidRPr="00A920C5" w:rsidRDefault="008B24FB" w:rsidP="008B24FB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3.</w:t>
      </w:r>
      <w:r w:rsidR="002A446C">
        <w:rPr>
          <w:sz w:val="22"/>
          <w:szCs w:val="28"/>
        </w:rPr>
        <w:t>5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446231" w:rsidRPr="00446231">
        <w:rPr>
          <w:sz w:val="22"/>
        </w:rPr>
        <w:t>Example of Predator-Prey Systems (</w:t>
      </w:r>
      <w:r w:rsidR="00446231" w:rsidRPr="00446231">
        <w:rPr>
          <w:i/>
          <w:sz w:val="22"/>
        </w:rPr>
        <w:t>Ecology</w:t>
      </w:r>
      <w:r w:rsidR="00446231" w:rsidRPr="00446231">
        <w:rPr>
          <w:sz w:val="22"/>
        </w:rPr>
        <w:t>)</w:t>
      </w:r>
      <w:r w:rsidRPr="00446231">
        <w:rPr>
          <w:sz w:val="22"/>
        </w:rPr>
        <w:t xml:space="preserve">  </w:t>
      </w:r>
      <w:r>
        <w:rPr>
          <w:sz w:val="22"/>
        </w:rPr>
        <w:t xml:space="preserve">  </w:t>
      </w:r>
      <w:r>
        <w:t>2</w:t>
      </w:r>
      <w:r w:rsidR="00050473">
        <w:t>6</w:t>
      </w:r>
      <w:r w:rsidR="001309BE">
        <w:t>9</w:t>
      </w:r>
    </w:p>
    <w:p w14:paraId="3A567745" w14:textId="1B84D38D" w:rsidR="008B24FB" w:rsidRDefault="008B24FB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</w:t>
      </w:r>
      <w:r w:rsidR="002A446C">
        <w:rPr>
          <w:sz w:val="22"/>
          <w:szCs w:val="28"/>
        </w:rPr>
        <w:t>5</w:t>
      </w:r>
      <w:r w:rsidRPr="00A920C5">
        <w:rPr>
          <w:sz w:val="22"/>
          <w:szCs w:val="28"/>
        </w:rPr>
        <w:t>-2</w:t>
      </w:r>
      <w:r w:rsidRPr="00A920C5">
        <w:rPr>
          <w:sz w:val="22"/>
          <w:szCs w:val="28"/>
        </w:rPr>
        <w:tab/>
      </w:r>
      <w:r w:rsidR="00446231" w:rsidRPr="00446231">
        <w:rPr>
          <w:sz w:val="22"/>
        </w:rPr>
        <w:t>Summary of Predator-Prey</w:t>
      </w:r>
      <w:r w:rsidRPr="00446231">
        <w:rPr>
          <w:sz w:val="22"/>
        </w:rPr>
        <w:t xml:space="preserve"> </w:t>
      </w:r>
      <w:r>
        <w:rPr>
          <w:sz w:val="22"/>
        </w:rPr>
        <w:t xml:space="preserve">   </w:t>
      </w:r>
      <w:r>
        <w:t>2</w:t>
      </w:r>
      <w:r w:rsidR="001309BE">
        <w:t>70</w:t>
      </w:r>
    </w:p>
    <w:p w14:paraId="222A7559" w14:textId="36A9B083" w:rsidR="008B24FB" w:rsidRDefault="008B24FB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</w:t>
      </w:r>
      <w:r w:rsidR="002A446C">
        <w:rPr>
          <w:sz w:val="22"/>
          <w:szCs w:val="28"/>
        </w:rPr>
        <w:t>5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3</w:t>
      </w:r>
      <w:r w:rsidRPr="00A920C5">
        <w:rPr>
          <w:sz w:val="22"/>
          <w:szCs w:val="28"/>
        </w:rPr>
        <w:tab/>
      </w:r>
      <w:r>
        <w:rPr>
          <w:sz w:val="22"/>
        </w:rPr>
        <w:t xml:space="preserve">Definition    </w:t>
      </w:r>
      <w:r>
        <w:t>2</w:t>
      </w:r>
      <w:r w:rsidR="001309BE">
        <w:t>71</w:t>
      </w:r>
    </w:p>
    <w:p w14:paraId="51E4A4A8" w14:textId="3EF550A8" w:rsidR="008B24FB" w:rsidRDefault="008B24FB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</w:t>
      </w:r>
      <w:r w:rsidR="002A446C">
        <w:rPr>
          <w:sz w:val="22"/>
          <w:szCs w:val="28"/>
        </w:rPr>
        <w:t>5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4</w:t>
      </w:r>
      <w:r w:rsidRPr="00A920C5">
        <w:rPr>
          <w:sz w:val="22"/>
          <w:szCs w:val="28"/>
        </w:rPr>
        <w:tab/>
      </w:r>
      <w:r w:rsidR="00446231" w:rsidRPr="00446231">
        <w:rPr>
          <w:sz w:val="22"/>
        </w:rPr>
        <w:t>Matrix Notation for Linear Systems</w:t>
      </w:r>
      <w:r>
        <w:rPr>
          <w:sz w:val="22"/>
        </w:rPr>
        <w:t xml:space="preserve">    </w:t>
      </w:r>
      <w:r>
        <w:t>2</w:t>
      </w:r>
      <w:r w:rsidR="001309BE">
        <w:t>72</w:t>
      </w:r>
    </w:p>
    <w:p w14:paraId="4B8DAC41" w14:textId="0CDE6A2C" w:rsidR="008B24FB" w:rsidRDefault="008B24FB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</w:t>
      </w:r>
      <w:r w:rsidR="002A446C">
        <w:rPr>
          <w:sz w:val="22"/>
          <w:szCs w:val="28"/>
        </w:rPr>
        <w:t>5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5</w:t>
      </w:r>
      <w:r w:rsidRPr="00A920C5">
        <w:rPr>
          <w:sz w:val="22"/>
          <w:szCs w:val="28"/>
        </w:rPr>
        <w:tab/>
      </w:r>
      <w:r w:rsidR="00446231" w:rsidRPr="00446231">
        <w:rPr>
          <w:sz w:val="22"/>
        </w:rPr>
        <w:t>Example of a Spring-Mass (</w:t>
      </w:r>
      <w:r w:rsidR="00446231" w:rsidRPr="00446231">
        <w:rPr>
          <w:i/>
          <w:sz w:val="22"/>
        </w:rPr>
        <w:t>mechanical</w:t>
      </w:r>
      <w:r w:rsidR="00446231" w:rsidRPr="00446231">
        <w:rPr>
          <w:sz w:val="22"/>
        </w:rPr>
        <w:t>)</w:t>
      </w:r>
      <w:r w:rsidRPr="00446231">
        <w:rPr>
          <w:sz w:val="22"/>
        </w:rPr>
        <w:t xml:space="preserve"> </w:t>
      </w:r>
      <w:r>
        <w:rPr>
          <w:sz w:val="22"/>
        </w:rPr>
        <w:t xml:space="preserve">   </w:t>
      </w:r>
      <w:r>
        <w:t>2</w:t>
      </w:r>
      <w:r w:rsidR="007537E2">
        <w:t>7</w:t>
      </w:r>
      <w:r w:rsidR="00A41439">
        <w:t>2</w:t>
      </w:r>
    </w:p>
    <w:p w14:paraId="151610AF" w14:textId="480C0653" w:rsidR="008B24FB" w:rsidRDefault="008B24FB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</w:t>
      </w:r>
      <w:r w:rsidR="002A446C">
        <w:rPr>
          <w:sz w:val="22"/>
          <w:szCs w:val="28"/>
        </w:rPr>
        <w:t>5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6</w:t>
      </w:r>
      <w:r w:rsidRPr="00A920C5">
        <w:rPr>
          <w:sz w:val="22"/>
          <w:szCs w:val="28"/>
        </w:rPr>
        <w:tab/>
      </w:r>
      <w:r w:rsidR="00446231" w:rsidRPr="00446231">
        <w:rPr>
          <w:sz w:val="22"/>
        </w:rPr>
        <w:t xml:space="preserve">Example of a parallel LRC </w:t>
      </w:r>
      <w:r w:rsidR="00446231" w:rsidRPr="00446231">
        <w:rPr>
          <w:i/>
          <w:sz w:val="22"/>
        </w:rPr>
        <w:t>circuit</w:t>
      </w:r>
      <w:r w:rsidRPr="00446231">
        <w:rPr>
          <w:sz w:val="22"/>
        </w:rPr>
        <w:t xml:space="preserve"> </w:t>
      </w:r>
      <w:r>
        <w:rPr>
          <w:sz w:val="22"/>
        </w:rPr>
        <w:t xml:space="preserve">   </w:t>
      </w:r>
      <w:r>
        <w:t>2</w:t>
      </w:r>
      <w:r w:rsidR="00050473">
        <w:t>7</w:t>
      </w:r>
      <w:r w:rsidR="001309BE">
        <w:t>5</w:t>
      </w:r>
    </w:p>
    <w:p w14:paraId="0A8ABF9A" w14:textId="1FD2200D" w:rsidR="008B24FB" w:rsidRDefault="008B24FB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</w:t>
      </w:r>
      <w:r w:rsidR="002A446C">
        <w:rPr>
          <w:sz w:val="22"/>
          <w:szCs w:val="28"/>
        </w:rPr>
        <w:t>5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7</w:t>
      </w:r>
      <w:r w:rsidRPr="00A920C5">
        <w:rPr>
          <w:sz w:val="22"/>
          <w:szCs w:val="28"/>
        </w:rPr>
        <w:tab/>
      </w:r>
      <w:r w:rsidR="006752B1" w:rsidRPr="00446231">
        <w:rPr>
          <w:sz w:val="22"/>
        </w:rPr>
        <w:t>Properties of Homogeneous Systems</w:t>
      </w:r>
      <w:r w:rsidRPr="00446231">
        <w:rPr>
          <w:sz w:val="22"/>
        </w:rPr>
        <w:t xml:space="preserve"> </w:t>
      </w:r>
      <w:r>
        <w:rPr>
          <w:sz w:val="22"/>
        </w:rPr>
        <w:t xml:space="preserve">   </w:t>
      </w:r>
      <w:r>
        <w:t>2</w:t>
      </w:r>
      <w:r w:rsidR="00050473">
        <w:t>7</w:t>
      </w:r>
      <w:r w:rsidR="001309BE">
        <w:t>7</w:t>
      </w:r>
    </w:p>
    <w:p w14:paraId="07E52900" w14:textId="1CE77EB2" w:rsidR="00D9521C" w:rsidRDefault="00D9521C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5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8</w:t>
      </w:r>
      <w:r w:rsidRPr="00A920C5">
        <w:rPr>
          <w:sz w:val="22"/>
          <w:szCs w:val="28"/>
        </w:rPr>
        <w:tab/>
      </w:r>
      <w:r>
        <w:rPr>
          <w:sz w:val="22"/>
        </w:rPr>
        <w:t xml:space="preserve">Theorem    </w:t>
      </w:r>
      <w:r>
        <w:t>2</w:t>
      </w:r>
      <w:r w:rsidR="00050473">
        <w:t>7</w:t>
      </w:r>
      <w:r w:rsidR="001309BE">
        <w:t>7</w:t>
      </w:r>
    </w:p>
    <w:p w14:paraId="7D62A55C" w14:textId="71364D65" w:rsidR="00D9521C" w:rsidRDefault="00D9521C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5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9</w:t>
      </w:r>
      <w:r w:rsidRPr="00A920C5">
        <w:rPr>
          <w:sz w:val="22"/>
          <w:szCs w:val="28"/>
        </w:rPr>
        <w:tab/>
      </w:r>
      <w:r>
        <w:rPr>
          <w:sz w:val="22"/>
        </w:rPr>
        <w:t xml:space="preserve">Theorem    </w:t>
      </w:r>
      <w:r>
        <w:t>2</w:t>
      </w:r>
      <w:r w:rsidR="007537E2">
        <w:t>7</w:t>
      </w:r>
      <w:r w:rsidR="001309BE">
        <w:t>7</w:t>
      </w:r>
    </w:p>
    <w:p w14:paraId="4C6EBBBF" w14:textId="0F05F0E8" w:rsidR="00D9521C" w:rsidRDefault="00D9521C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5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10</w:t>
      </w:r>
      <w:r w:rsidRPr="00A920C5">
        <w:rPr>
          <w:sz w:val="22"/>
          <w:szCs w:val="28"/>
        </w:rPr>
        <w:tab/>
      </w:r>
      <w:r w:rsidRPr="00446231">
        <w:rPr>
          <w:sz w:val="22"/>
        </w:rPr>
        <w:t>Linearly Independence and Dependence</w:t>
      </w:r>
      <w:r>
        <w:rPr>
          <w:sz w:val="22"/>
        </w:rPr>
        <w:t xml:space="preserve">    </w:t>
      </w:r>
      <w:r>
        <w:t>2</w:t>
      </w:r>
      <w:r w:rsidR="00050473">
        <w:t>7</w:t>
      </w:r>
      <w:r w:rsidR="001309BE">
        <w:t>7</w:t>
      </w:r>
    </w:p>
    <w:p w14:paraId="4F257C02" w14:textId="46B49A96" w:rsidR="00D9521C" w:rsidRDefault="00D9521C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5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11</w:t>
      </w:r>
      <w:r w:rsidRPr="00A920C5">
        <w:rPr>
          <w:sz w:val="22"/>
          <w:szCs w:val="28"/>
        </w:rPr>
        <w:tab/>
      </w:r>
      <w:r w:rsidRPr="00446231">
        <w:rPr>
          <w:sz w:val="22"/>
        </w:rPr>
        <w:t>Proposition</w:t>
      </w:r>
      <w:r>
        <w:rPr>
          <w:sz w:val="22"/>
        </w:rPr>
        <w:t xml:space="preserve">   </w:t>
      </w:r>
      <w:r>
        <w:t>2</w:t>
      </w:r>
      <w:r w:rsidR="00050473">
        <w:t>7</w:t>
      </w:r>
      <w:r w:rsidR="001309BE">
        <w:t>7</w:t>
      </w:r>
    </w:p>
    <w:p w14:paraId="6C132899" w14:textId="7461C27F" w:rsidR="008B24FB" w:rsidRPr="0048579A" w:rsidRDefault="008B24FB" w:rsidP="008B24FB">
      <w:pPr>
        <w:tabs>
          <w:tab w:val="left" w:pos="1620"/>
        </w:tabs>
        <w:spacing w:line="360" w:lineRule="auto"/>
        <w:ind w:left="720" w:right="18"/>
      </w:pPr>
      <w:r>
        <w:rPr>
          <w:sz w:val="22"/>
          <w:szCs w:val="28"/>
        </w:rPr>
        <w:t>3.</w:t>
      </w:r>
      <w:r w:rsidR="002A446C">
        <w:rPr>
          <w:sz w:val="22"/>
          <w:szCs w:val="28"/>
        </w:rPr>
        <w:t>5</w:t>
      </w:r>
      <w:r w:rsidRPr="00A920C5">
        <w:rPr>
          <w:sz w:val="22"/>
          <w:szCs w:val="28"/>
        </w:rPr>
        <w:t>-</w:t>
      </w:r>
      <w:r w:rsidR="00D9521C">
        <w:rPr>
          <w:sz w:val="22"/>
          <w:szCs w:val="28"/>
        </w:rPr>
        <w:t>12</w:t>
      </w:r>
      <w:r w:rsidRPr="00A920C5">
        <w:rPr>
          <w:sz w:val="22"/>
          <w:szCs w:val="28"/>
        </w:rPr>
        <w:tab/>
      </w:r>
      <w:r w:rsidR="00D9521C">
        <w:rPr>
          <w:sz w:val="22"/>
        </w:rPr>
        <w:t>Definition</w:t>
      </w:r>
      <w:r>
        <w:rPr>
          <w:sz w:val="22"/>
        </w:rPr>
        <w:t xml:space="preserve">   </w:t>
      </w:r>
      <w:r>
        <w:t>2</w:t>
      </w:r>
      <w:r w:rsidR="00050473">
        <w:t>7</w:t>
      </w:r>
      <w:r w:rsidR="001309BE">
        <w:t>7</w:t>
      </w:r>
    </w:p>
    <w:p w14:paraId="3609678D" w14:textId="3DA119FD" w:rsidR="008B24FB" w:rsidRDefault="008B24FB" w:rsidP="008B24FB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  <w:t>2</w:t>
      </w:r>
      <w:r w:rsidR="001309BE">
        <w:t>80</w:t>
      </w:r>
    </w:p>
    <w:p w14:paraId="21D64A57" w14:textId="77777777" w:rsidR="00627A23" w:rsidRDefault="00627A23" w:rsidP="008B24FB">
      <w:r>
        <w:br w:type="page"/>
      </w:r>
    </w:p>
    <w:p w14:paraId="34EEB556" w14:textId="3314BA51" w:rsidR="008B24FB" w:rsidRPr="00A920C5" w:rsidRDefault="008B24FB" w:rsidP="008B24FB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lastRenderedPageBreak/>
        <w:t xml:space="preserve">Section </w:t>
      </w:r>
      <w:r>
        <w:rPr>
          <w:b/>
        </w:rPr>
        <w:t>3.</w:t>
      </w:r>
      <w:r w:rsidR="00446231">
        <w:rPr>
          <w:b/>
        </w:rPr>
        <w:t>6</w:t>
      </w:r>
      <w:r w:rsidRPr="00A920C5">
        <w:rPr>
          <w:b/>
        </w:rPr>
        <w:t xml:space="preserve"> – </w:t>
      </w:r>
      <w:r w:rsidR="00446231" w:rsidRPr="00446231">
        <w:rPr>
          <w:b/>
        </w:rPr>
        <w:t xml:space="preserve">Planar Systems </w:t>
      </w:r>
      <w:r w:rsidR="00446231">
        <w:rPr>
          <w:b/>
        </w:rPr>
        <w:t>–</w:t>
      </w:r>
      <w:r w:rsidR="00446231" w:rsidRPr="00446231">
        <w:rPr>
          <w:b/>
        </w:rPr>
        <w:t xml:space="preserve">Distinct, Complex, </w:t>
      </w:r>
      <w:r w:rsidR="00446231">
        <w:rPr>
          <w:b/>
        </w:rPr>
        <w:t>&amp;</w:t>
      </w:r>
      <w:r w:rsidR="00787630">
        <w:rPr>
          <w:b/>
        </w:rPr>
        <w:t xml:space="preserve"> Repeated Eigenvalues</w:t>
      </w:r>
      <w:r w:rsidR="00446231" w:rsidRPr="00446231">
        <w:rPr>
          <w:b/>
        </w:rPr>
        <w:sym w:font="Symbol" w:char="F02D"/>
      </w:r>
      <w:r w:rsidR="00446231" w:rsidRPr="00446231">
        <w:rPr>
          <w:b/>
        </w:rPr>
        <w:t>Eigenvectors</w:t>
      </w:r>
      <w:r w:rsidR="00787630">
        <w:rPr>
          <w:b/>
        </w:rPr>
        <w:t xml:space="preserve">   </w:t>
      </w:r>
      <w:r>
        <w:rPr>
          <w:b/>
        </w:rPr>
        <w:t>2</w:t>
      </w:r>
      <w:r w:rsidR="00831692">
        <w:rPr>
          <w:b/>
        </w:rPr>
        <w:t>8</w:t>
      </w:r>
      <w:r w:rsidR="00A41439">
        <w:rPr>
          <w:b/>
        </w:rPr>
        <w:t>7</w:t>
      </w:r>
    </w:p>
    <w:p w14:paraId="44AF73E4" w14:textId="55348DB0" w:rsidR="008B24FB" w:rsidRPr="00A920C5" w:rsidRDefault="008B24FB" w:rsidP="008B24FB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3.</w:t>
      </w:r>
      <w:r w:rsidR="00787630">
        <w:rPr>
          <w:sz w:val="22"/>
          <w:szCs w:val="28"/>
        </w:rPr>
        <w:t>6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2038D0">
        <w:rPr>
          <w:sz w:val="22"/>
        </w:rPr>
        <w:t>Definition</w:t>
      </w:r>
      <w:r w:rsidRPr="0048579A">
        <w:rPr>
          <w:sz w:val="22"/>
        </w:rPr>
        <w:t xml:space="preserve"> </w:t>
      </w:r>
      <w:r>
        <w:rPr>
          <w:sz w:val="22"/>
        </w:rPr>
        <w:t xml:space="preserve">   </w:t>
      </w:r>
      <w:r>
        <w:t>2</w:t>
      </w:r>
      <w:r w:rsidR="007537E2">
        <w:t>8</w:t>
      </w:r>
      <w:r w:rsidR="00A41439">
        <w:t>7</w:t>
      </w:r>
    </w:p>
    <w:p w14:paraId="19FDCEE4" w14:textId="314A41CF" w:rsidR="008B24FB" w:rsidRDefault="008B24FB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</w:t>
      </w:r>
      <w:r w:rsidR="00787630">
        <w:rPr>
          <w:sz w:val="22"/>
          <w:szCs w:val="28"/>
        </w:rPr>
        <w:t>6</w:t>
      </w:r>
      <w:r w:rsidRPr="00A920C5">
        <w:rPr>
          <w:sz w:val="22"/>
          <w:szCs w:val="28"/>
        </w:rPr>
        <w:t>-2</w:t>
      </w:r>
      <w:r w:rsidRPr="00A920C5">
        <w:rPr>
          <w:sz w:val="22"/>
          <w:szCs w:val="28"/>
        </w:rPr>
        <w:tab/>
      </w:r>
      <w:r w:rsidR="002038D0" w:rsidRPr="002038D0">
        <w:rPr>
          <w:sz w:val="22"/>
        </w:rPr>
        <w:t>Eigenvalues</w:t>
      </w:r>
      <w:r>
        <w:rPr>
          <w:sz w:val="22"/>
        </w:rPr>
        <w:t xml:space="preserve">    </w:t>
      </w:r>
      <w:r>
        <w:t>2</w:t>
      </w:r>
      <w:r w:rsidR="00831692">
        <w:t>8</w:t>
      </w:r>
      <w:r w:rsidR="00A41439">
        <w:t>7</w:t>
      </w:r>
    </w:p>
    <w:p w14:paraId="38F6CB3C" w14:textId="00C1648D" w:rsidR="008B24FB" w:rsidRDefault="008B24FB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</w:t>
      </w:r>
      <w:r w:rsidR="00787630">
        <w:rPr>
          <w:sz w:val="22"/>
          <w:szCs w:val="28"/>
        </w:rPr>
        <w:t>6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3</w:t>
      </w:r>
      <w:r w:rsidRPr="00A920C5">
        <w:rPr>
          <w:sz w:val="22"/>
          <w:szCs w:val="28"/>
        </w:rPr>
        <w:tab/>
      </w:r>
      <w:r w:rsidR="002038D0" w:rsidRPr="002038D0">
        <w:rPr>
          <w:sz w:val="22"/>
        </w:rPr>
        <w:t>Eigenvectors</w:t>
      </w:r>
      <w:r w:rsidRPr="002038D0">
        <w:rPr>
          <w:sz w:val="22"/>
        </w:rPr>
        <w:t xml:space="preserve"> </w:t>
      </w:r>
      <w:r>
        <w:rPr>
          <w:sz w:val="22"/>
        </w:rPr>
        <w:t xml:space="preserve">   </w:t>
      </w:r>
      <w:r>
        <w:t>2</w:t>
      </w:r>
      <w:r w:rsidR="00831692">
        <w:t>8</w:t>
      </w:r>
      <w:r w:rsidR="00A41439">
        <w:t>9</w:t>
      </w:r>
    </w:p>
    <w:p w14:paraId="6EDF7E6E" w14:textId="785F0A98" w:rsidR="008B24FB" w:rsidRDefault="008B24FB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</w:t>
      </w:r>
      <w:r w:rsidR="00787630">
        <w:rPr>
          <w:sz w:val="22"/>
          <w:szCs w:val="28"/>
        </w:rPr>
        <w:t>6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4</w:t>
      </w:r>
      <w:r w:rsidRPr="00A920C5">
        <w:rPr>
          <w:sz w:val="22"/>
          <w:szCs w:val="28"/>
        </w:rPr>
        <w:tab/>
      </w:r>
      <w:r w:rsidR="00831692" w:rsidRPr="002038D0">
        <w:rPr>
          <w:sz w:val="22"/>
        </w:rPr>
        <w:t>Planar Systems</w:t>
      </w:r>
      <w:r w:rsidR="00831692">
        <w:rPr>
          <w:sz w:val="22"/>
        </w:rPr>
        <w:t xml:space="preserve">    </w:t>
      </w:r>
      <w:r>
        <w:t>2</w:t>
      </w:r>
      <w:r w:rsidR="00A41439">
        <w:t>91</w:t>
      </w:r>
    </w:p>
    <w:p w14:paraId="0F0246AA" w14:textId="58CB2FDB" w:rsidR="008B24FB" w:rsidRDefault="008B24FB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</w:t>
      </w:r>
      <w:r w:rsidR="00787630">
        <w:rPr>
          <w:sz w:val="22"/>
          <w:szCs w:val="28"/>
        </w:rPr>
        <w:t>6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5</w:t>
      </w:r>
      <w:r w:rsidRPr="00A920C5">
        <w:rPr>
          <w:sz w:val="22"/>
          <w:szCs w:val="28"/>
        </w:rPr>
        <w:tab/>
      </w:r>
      <w:r w:rsidR="00831692" w:rsidRPr="002038D0">
        <w:rPr>
          <w:sz w:val="22"/>
        </w:rPr>
        <w:t>Summary</w:t>
      </w:r>
      <w:r w:rsidR="00831692" w:rsidRPr="002038D0">
        <w:rPr>
          <w:sz w:val="20"/>
        </w:rPr>
        <w:t xml:space="preserve">    </w:t>
      </w:r>
      <w:r>
        <w:t>2</w:t>
      </w:r>
      <w:r w:rsidR="00A41439">
        <w:t>91</w:t>
      </w:r>
    </w:p>
    <w:p w14:paraId="655D8F3E" w14:textId="773C9200" w:rsidR="008B24FB" w:rsidRDefault="008B24FB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</w:t>
      </w:r>
      <w:r w:rsidR="00787630">
        <w:rPr>
          <w:sz w:val="22"/>
          <w:szCs w:val="28"/>
        </w:rPr>
        <w:t>6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6</w:t>
      </w:r>
      <w:r w:rsidRPr="00A920C5">
        <w:rPr>
          <w:sz w:val="22"/>
          <w:szCs w:val="28"/>
        </w:rPr>
        <w:tab/>
      </w:r>
      <w:r w:rsidR="00AE57C2" w:rsidRPr="0048579A">
        <w:rPr>
          <w:sz w:val="22"/>
        </w:rPr>
        <w:t>Proposition</w:t>
      </w:r>
      <w:r w:rsidR="00AE57C2">
        <w:rPr>
          <w:sz w:val="22"/>
        </w:rPr>
        <w:t xml:space="preserve">    </w:t>
      </w:r>
      <w:r>
        <w:t>2</w:t>
      </w:r>
      <w:r w:rsidR="00A41439">
        <w:t>91</w:t>
      </w:r>
    </w:p>
    <w:p w14:paraId="514D3329" w14:textId="12889BC2" w:rsidR="008B24FB" w:rsidRDefault="008B24FB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</w:t>
      </w:r>
      <w:r w:rsidR="00787630">
        <w:rPr>
          <w:sz w:val="22"/>
          <w:szCs w:val="28"/>
        </w:rPr>
        <w:t>6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7</w:t>
      </w:r>
      <w:r w:rsidRPr="00A920C5">
        <w:rPr>
          <w:sz w:val="22"/>
          <w:szCs w:val="28"/>
        </w:rPr>
        <w:tab/>
      </w:r>
      <w:r w:rsidR="00AE57C2" w:rsidRPr="002038D0">
        <w:rPr>
          <w:sz w:val="22"/>
        </w:rPr>
        <w:t>Distinct Real Eigenvalues</w:t>
      </w:r>
      <w:r>
        <w:rPr>
          <w:sz w:val="22"/>
        </w:rPr>
        <w:t xml:space="preserve">    </w:t>
      </w:r>
      <w:r>
        <w:t>2</w:t>
      </w:r>
      <w:r w:rsidR="00A41439">
        <w:t>92</w:t>
      </w:r>
    </w:p>
    <w:p w14:paraId="19B08C7B" w14:textId="3A215CBE" w:rsidR="00267E8B" w:rsidRDefault="00267E8B" w:rsidP="00267E8B">
      <w:pPr>
        <w:tabs>
          <w:tab w:val="left" w:pos="1620"/>
        </w:tabs>
        <w:ind w:left="720" w:right="18"/>
      </w:pPr>
      <w:r>
        <w:rPr>
          <w:sz w:val="22"/>
          <w:szCs w:val="28"/>
        </w:rPr>
        <w:t>3.6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8</w:t>
      </w:r>
      <w:r w:rsidRPr="00A920C5">
        <w:rPr>
          <w:sz w:val="22"/>
          <w:szCs w:val="28"/>
        </w:rPr>
        <w:tab/>
      </w:r>
      <w:r w:rsidR="00AE57C2" w:rsidRPr="002038D0">
        <w:rPr>
          <w:sz w:val="22"/>
        </w:rPr>
        <w:t>Complex Eigenvalues</w:t>
      </w:r>
      <w:r>
        <w:rPr>
          <w:sz w:val="22"/>
        </w:rPr>
        <w:t xml:space="preserve">    </w:t>
      </w:r>
      <w:r>
        <w:t>2</w:t>
      </w:r>
      <w:r w:rsidR="00F16B33">
        <w:t>9</w:t>
      </w:r>
      <w:r w:rsidR="00A41439">
        <w:t>5</w:t>
      </w:r>
    </w:p>
    <w:p w14:paraId="250A0355" w14:textId="04B37360" w:rsidR="00267E8B" w:rsidRDefault="00267E8B" w:rsidP="00267E8B">
      <w:pPr>
        <w:tabs>
          <w:tab w:val="left" w:pos="1620"/>
        </w:tabs>
        <w:ind w:left="720" w:right="18"/>
      </w:pPr>
      <w:r>
        <w:rPr>
          <w:sz w:val="22"/>
          <w:szCs w:val="28"/>
        </w:rPr>
        <w:t>3.6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9</w:t>
      </w:r>
      <w:r w:rsidRPr="00A920C5">
        <w:rPr>
          <w:sz w:val="22"/>
          <w:szCs w:val="28"/>
        </w:rPr>
        <w:tab/>
      </w:r>
      <w:r w:rsidR="00AE57C2">
        <w:rPr>
          <w:sz w:val="22"/>
        </w:rPr>
        <w:t xml:space="preserve">Theorem    </w:t>
      </w:r>
      <w:r>
        <w:rPr>
          <w:sz w:val="22"/>
        </w:rPr>
        <w:t xml:space="preserve">    </w:t>
      </w:r>
      <w:r>
        <w:t>2</w:t>
      </w:r>
      <w:r w:rsidR="00F16B33">
        <w:t>9</w:t>
      </w:r>
      <w:r w:rsidR="00A41439">
        <w:t>6</w:t>
      </w:r>
    </w:p>
    <w:p w14:paraId="0C2E93A5" w14:textId="7215E1F8" w:rsidR="008B24FB" w:rsidRPr="0048579A" w:rsidRDefault="008B24FB" w:rsidP="008B24FB">
      <w:pPr>
        <w:tabs>
          <w:tab w:val="left" w:pos="1620"/>
        </w:tabs>
        <w:spacing w:line="360" w:lineRule="auto"/>
        <w:ind w:left="720" w:right="18"/>
      </w:pPr>
      <w:r>
        <w:rPr>
          <w:sz w:val="22"/>
          <w:szCs w:val="28"/>
        </w:rPr>
        <w:t>3.</w:t>
      </w:r>
      <w:r w:rsidR="00787630">
        <w:rPr>
          <w:sz w:val="22"/>
          <w:szCs w:val="28"/>
        </w:rPr>
        <w:t>6</w:t>
      </w:r>
      <w:r w:rsidRPr="00A920C5">
        <w:rPr>
          <w:sz w:val="22"/>
          <w:szCs w:val="28"/>
        </w:rPr>
        <w:t>-</w:t>
      </w:r>
      <w:r w:rsidR="00267E8B">
        <w:rPr>
          <w:sz w:val="22"/>
          <w:szCs w:val="28"/>
        </w:rPr>
        <w:t>10</w:t>
      </w:r>
      <w:r w:rsidRPr="00A920C5">
        <w:rPr>
          <w:sz w:val="22"/>
          <w:szCs w:val="28"/>
        </w:rPr>
        <w:tab/>
      </w:r>
      <w:r w:rsidR="00267E8B" w:rsidRPr="002038D0">
        <w:rPr>
          <w:sz w:val="22"/>
        </w:rPr>
        <w:t xml:space="preserve">One Real Eigenvalue of </w:t>
      </w:r>
      <w:r w:rsidR="00267E8B" w:rsidRPr="002038D0">
        <w:rPr>
          <w:i/>
          <w:sz w:val="22"/>
        </w:rPr>
        <w:t>Multiplicity</w:t>
      </w:r>
      <w:r w:rsidR="00267E8B" w:rsidRPr="002038D0">
        <w:rPr>
          <w:sz w:val="22"/>
        </w:rPr>
        <w:t xml:space="preserve"> 2</w:t>
      </w:r>
      <w:r>
        <w:rPr>
          <w:sz w:val="22"/>
        </w:rPr>
        <w:t xml:space="preserve">   </w:t>
      </w:r>
      <w:r>
        <w:t>2</w:t>
      </w:r>
      <w:r w:rsidR="00F16B33">
        <w:t>9</w:t>
      </w:r>
      <w:r w:rsidR="00A41439">
        <w:t>9</w:t>
      </w:r>
    </w:p>
    <w:p w14:paraId="71E2EA85" w14:textId="2480F4E4" w:rsidR="008B24FB" w:rsidRDefault="008B24FB" w:rsidP="008B24FB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</w:r>
      <w:r w:rsidR="00A41439">
        <w:t>301</w:t>
      </w:r>
    </w:p>
    <w:p w14:paraId="294BD865" w14:textId="77777777" w:rsidR="008B24FB" w:rsidRDefault="008B24FB" w:rsidP="008B24FB"/>
    <w:p w14:paraId="5DB959B4" w14:textId="5A8D8F76" w:rsidR="008B24FB" w:rsidRPr="00A920C5" w:rsidRDefault="008B24FB" w:rsidP="008B24FB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3.</w:t>
      </w:r>
      <w:r w:rsidR="002038D0">
        <w:rPr>
          <w:b/>
        </w:rPr>
        <w:t>7</w:t>
      </w:r>
      <w:r w:rsidRPr="00A920C5">
        <w:rPr>
          <w:b/>
        </w:rPr>
        <w:t xml:space="preserve"> – </w:t>
      </w:r>
      <w:r w:rsidR="00F851F5" w:rsidRPr="00F851F5">
        <w:rPr>
          <w:b/>
        </w:rPr>
        <w:t>Phase Plane Portraits &amp; Applications</w:t>
      </w:r>
      <w:r>
        <w:rPr>
          <w:b/>
        </w:rPr>
        <w:t xml:space="preserve">    </w:t>
      </w:r>
      <w:r w:rsidR="005368A3">
        <w:rPr>
          <w:b/>
        </w:rPr>
        <w:t>30</w:t>
      </w:r>
      <w:r w:rsidR="00A41439">
        <w:rPr>
          <w:b/>
        </w:rPr>
        <w:t>8</w:t>
      </w:r>
    </w:p>
    <w:p w14:paraId="2AB34561" w14:textId="4D6C31CB" w:rsidR="008B24FB" w:rsidRPr="00A920C5" w:rsidRDefault="008B24FB" w:rsidP="008B24FB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3.</w:t>
      </w:r>
      <w:r w:rsidR="005D67B2">
        <w:rPr>
          <w:sz w:val="22"/>
          <w:szCs w:val="28"/>
        </w:rPr>
        <w:t>7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5D67B2" w:rsidRPr="005D67B2">
        <w:rPr>
          <w:sz w:val="22"/>
        </w:rPr>
        <w:t xml:space="preserve">Equilibrium </w:t>
      </w:r>
      <w:r w:rsidR="005D67B2" w:rsidRPr="005D67B2">
        <w:rPr>
          <w:sz w:val="22"/>
        </w:rPr>
        <w:fldChar w:fldCharType="begin"/>
      </w:r>
      <w:r w:rsidR="005D67B2" w:rsidRPr="005D67B2">
        <w:rPr>
          <w:sz w:val="22"/>
        </w:rPr>
        <w:instrText xml:space="preserve"> XE "equilibrium" </w:instrText>
      </w:r>
      <w:r w:rsidR="005D67B2" w:rsidRPr="005D67B2">
        <w:rPr>
          <w:sz w:val="22"/>
        </w:rPr>
        <w:fldChar w:fldCharType="end"/>
      </w:r>
      <w:r w:rsidR="005D67B2" w:rsidRPr="005D67B2">
        <w:rPr>
          <w:sz w:val="22"/>
        </w:rPr>
        <w:t>Points</w:t>
      </w:r>
      <w:r w:rsidRPr="0048579A">
        <w:rPr>
          <w:sz w:val="22"/>
        </w:rPr>
        <w:t xml:space="preserve"> </w:t>
      </w:r>
      <w:r>
        <w:rPr>
          <w:sz w:val="22"/>
        </w:rPr>
        <w:t xml:space="preserve">   </w:t>
      </w:r>
      <w:r w:rsidR="005368A3">
        <w:t>30</w:t>
      </w:r>
      <w:r w:rsidR="00A41439">
        <w:t>8</w:t>
      </w:r>
    </w:p>
    <w:p w14:paraId="3A795ECC" w14:textId="2DA8CD8B" w:rsidR="008B24FB" w:rsidRDefault="008B24FB" w:rsidP="008B24FB">
      <w:pPr>
        <w:tabs>
          <w:tab w:val="left" w:pos="1620"/>
        </w:tabs>
        <w:ind w:left="720" w:right="18"/>
      </w:pPr>
      <w:r>
        <w:rPr>
          <w:sz w:val="22"/>
          <w:szCs w:val="28"/>
        </w:rPr>
        <w:t>3.</w:t>
      </w:r>
      <w:r w:rsidR="005D67B2">
        <w:rPr>
          <w:sz w:val="22"/>
          <w:szCs w:val="28"/>
        </w:rPr>
        <w:t>7</w:t>
      </w:r>
      <w:r w:rsidRPr="00A920C5">
        <w:rPr>
          <w:sz w:val="22"/>
          <w:szCs w:val="28"/>
        </w:rPr>
        <w:t>-2</w:t>
      </w:r>
      <w:r w:rsidRPr="00A920C5">
        <w:rPr>
          <w:sz w:val="22"/>
          <w:szCs w:val="28"/>
        </w:rPr>
        <w:tab/>
      </w:r>
      <w:r w:rsidR="005D67B2" w:rsidRPr="005D67B2">
        <w:rPr>
          <w:sz w:val="22"/>
        </w:rPr>
        <w:t>Stability of the equilibrium point condition</w:t>
      </w:r>
      <w:r>
        <w:rPr>
          <w:sz w:val="22"/>
        </w:rPr>
        <w:t xml:space="preserve">    </w:t>
      </w:r>
      <w:r w:rsidR="005368A3">
        <w:t>30</w:t>
      </w:r>
      <w:r w:rsidR="00A41439">
        <w:t>9</w:t>
      </w:r>
    </w:p>
    <w:p w14:paraId="3FE221B7" w14:textId="75B45886" w:rsidR="00E21E92" w:rsidRDefault="00E21E92" w:rsidP="00DF318C">
      <w:pPr>
        <w:tabs>
          <w:tab w:val="left" w:pos="1620"/>
          <w:tab w:val="left" w:pos="4140"/>
        </w:tabs>
        <w:ind w:left="720" w:right="18"/>
      </w:pPr>
      <w:r>
        <w:tab/>
        <w:t xml:space="preserve">Case 1: </w:t>
      </w:r>
      <w:r w:rsidRPr="00E21E92">
        <w:rPr>
          <w:position w:val="-20"/>
        </w:rPr>
        <w:object w:dxaOrig="1420" w:dyaOrig="460" w14:anchorId="3D249995">
          <v:shape id="_x0000_i1030" type="#_x0000_t75" style="width:71.35pt;height:23.35pt" o:ole="">
            <v:imagedata r:id="rId17" o:title=""/>
          </v:shape>
          <o:OLEObject Type="Embed" ProgID="Equation.DSMT4" ShapeID="_x0000_i1030" DrawAspect="Content" ObjectID="_1626798988" r:id="rId18"/>
        </w:object>
      </w:r>
      <w:r>
        <w:t xml:space="preserve"> </w:t>
      </w:r>
      <w:r>
        <w:tab/>
        <w:t>309</w:t>
      </w:r>
    </w:p>
    <w:p w14:paraId="0A0C73F1" w14:textId="42772EBC" w:rsidR="00E21E92" w:rsidRDefault="00E21E92" w:rsidP="00DF318C">
      <w:pPr>
        <w:tabs>
          <w:tab w:val="left" w:pos="1620"/>
          <w:tab w:val="left" w:pos="4140"/>
        </w:tabs>
        <w:ind w:left="720" w:right="18"/>
      </w:pPr>
      <w:r>
        <w:tab/>
        <w:t xml:space="preserve">Case 2: </w:t>
      </w:r>
      <w:r w:rsidRPr="00E21E92">
        <w:rPr>
          <w:position w:val="-20"/>
        </w:rPr>
        <w:object w:dxaOrig="1420" w:dyaOrig="460" w14:anchorId="30DF8560">
          <v:shape id="_x0000_i1031" type="#_x0000_t75" style="width:71.35pt;height:23.35pt" o:ole="">
            <v:imagedata r:id="rId19" o:title=""/>
          </v:shape>
          <o:OLEObject Type="Embed" ProgID="Equation.DSMT4" ShapeID="_x0000_i1031" DrawAspect="Content" ObjectID="_1626798989" r:id="rId20"/>
        </w:object>
      </w:r>
      <w:r>
        <w:t xml:space="preserve"> </w:t>
      </w:r>
      <w:r>
        <w:tab/>
        <w:t>311</w:t>
      </w:r>
    </w:p>
    <w:p w14:paraId="0A3CF2F2" w14:textId="4F825390" w:rsidR="00DF318C" w:rsidRDefault="00DF318C" w:rsidP="00DF318C">
      <w:pPr>
        <w:tabs>
          <w:tab w:val="left" w:pos="1620"/>
          <w:tab w:val="left" w:pos="4860"/>
        </w:tabs>
        <w:ind w:left="720" w:right="18"/>
      </w:pPr>
      <w:r>
        <w:tab/>
        <w:t xml:space="preserve">Case 3: </w:t>
      </w:r>
      <w:r w:rsidRPr="00DF318C">
        <w:rPr>
          <w:position w:val="-18"/>
        </w:rPr>
        <w:object w:dxaOrig="2100" w:dyaOrig="440" w14:anchorId="0CD2B380">
          <v:shape id="_x0000_i1032" type="#_x0000_t75" style="width:105pt;height:21.65pt" o:ole="">
            <v:imagedata r:id="rId21" o:title=""/>
          </v:shape>
          <o:OLEObject Type="Embed" ProgID="Equation.DSMT4" ShapeID="_x0000_i1032" DrawAspect="Content" ObjectID="_1626798990" r:id="rId22"/>
        </w:object>
      </w:r>
      <w:r>
        <w:t xml:space="preserve"> </w:t>
      </w:r>
      <w:r>
        <w:tab/>
        <w:t>313</w:t>
      </w:r>
    </w:p>
    <w:p w14:paraId="22B4F98D" w14:textId="076908B5" w:rsidR="00E21E92" w:rsidRDefault="00DF318C" w:rsidP="0095132B">
      <w:pPr>
        <w:tabs>
          <w:tab w:val="left" w:pos="1620"/>
          <w:tab w:val="left" w:pos="3690"/>
        </w:tabs>
        <w:ind w:left="720" w:right="18"/>
      </w:pPr>
      <w:r>
        <w:tab/>
        <w:t xml:space="preserve">Case 4: </w:t>
      </w:r>
      <w:r w:rsidRPr="00E21E92">
        <w:rPr>
          <w:position w:val="-20"/>
        </w:rPr>
        <w:object w:dxaOrig="880" w:dyaOrig="440" w14:anchorId="475D0282">
          <v:shape id="_x0000_i1033" type="#_x0000_t75" style="width:44.35pt;height:21.65pt" o:ole="">
            <v:imagedata r:id="rId23" o:title=""/>
          </v:shape>
          <o:OLEObject Type="Embed" ProgID="Equation.DSMT4" ShapeID="_x0000_i1033" DrawAspect="Content" ObjectID="_1626798991" r:id="rId24"/>
        </w:object>
      </w:r>
      <w:r>
        <w:t xml:space="preserve"> </w:t>
      </w:r>
      <w:r>
        <w:tab/>
        <w:t>315</w:t>
      </w:r>
    </w:p>
    <w:p w14:paraId="26C73656" w14:textId="35FF5AF4" w:rsidR="00A41439" w:rsidRDefault="00A41439" w:rsidP="00A41439">
      <w:pPr>
        <w:tabs>
          <w:tab w:val="left" w:pos="1620"/>
        </w:tabs>
        <w:ind w:left="720" w:right="18"/>
      </w:pPr>
      <w:r>
        <w:rPr>
          <w:sz w:val="22"/>
          <w:szCs w:val="28"/>
        </w:rPr>
        <w:t>3.7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3</w:t>
      </w:r>
      <w:r w:rsidRPr="00A920C5">
        <w:rPr>
          <w:sz w:val="22"/>
          <w:szCs w:val="28"/>
        </w:rPr>
        <w:tab/>
      </w:r>
      <w:r w:rsidRPr="005D67B2">
        <w:rPr>
          <w:sz w:val="22"/>
        </w:rPr>
        <w:t>Stability properties of linear systems (in 2-</w:t>
      </w:r>
      <w:r w:rsidRPr="005D67B2">
        <w:rPr>
          <w:i/>
          <w:sz w:val="22"/>
        </w:rPr>
        <w:t>dimensions</w:t>
      </w:r>
      <w:r w:rsidRPr="005D67B2">
        <w:rPr>
          <w:sz w:val="22"/>
        </w:rPr>
        <w:t xml:space="preserve">)  </w:t>
      </w:r>
      <w:r>
        <w:rPr>
          <w:sz w:val="22"/>
        </w:rPr>
        <w:t xml:space="preserve"> </w:t>
      </w:r>
      <w:r>
        <w:t>31</w:t>
      </w:r>
      <w:r w:rsidR="0095132B">
        <w:t>9</w:t>
      </w:r>
    </w:p>
    <w:p w14:paraId="3D41E9E8" w14:textId="5F04174A" w:rsidR="00A41439" w:rsidRDefault="00A41439" w:rsidP="00FC3662">
      <w:pPr>
        <w:tabs>
          <w:tab w:val="left" w:pos="1620"/>
        </w:tabs>
        <w:ind w:left="720" w:right="18"/>
      </w:pPr>
      <w:r>
        <w:rPr>
          <w:sz w:val="22"/>
          <w:szCs w:val="28"/>
        </w:rPr>
        <w:t>3.7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4</w:t>
      </w:r>
      <w:r w:rsidRPr="00A920C5">
        <w:rPr>
          <w:sz w:val="22"/>
          <w:szCs w:val="28"/>
        </w:rPr>
        <w:tab/>
      </w:r>
      <w:r w:rsidRPr="005D67B2">
        <w:rPr>
          <w:sz w:val="22"/>
        </w:rPr>
        <w:t xml:space="preserve">Stability properties of linear systems (in </w:t>
      </w:r>
      <w:r>
        <w:rPr>
          <w:sz w:val="22"/>
        </w:rPr>
        <w:t>3</w:t>
      </w:r>
      <w:r w:rsidRPr="005D67B2">
        <w:rPr>
          <w:i/>
          <w:sz w:val="22"/>
        </w:rPr>
        <w:t>dimensions</w:t>
      </w:r>
      <w:r w:rsidRPr="005D67B2">
        <w:rPr>
          <w:sz w:val="22"/>
        </w:rPr>
        <w:t xml:space="preserve">)  </w:t>
      </w:r>
      <w:r>
        <w:rPr>
          <w:sz w:val="22"/>
        </w:rPr>
        <w:t xml:space="preserve"> </w:t>
      </w:r>
      <w:r>
        <w:t>31</w:t>
      </w:r>
      <w:r w:rsidR="0095132B">
        <w:t>9</w:t>
      </w:r>
    </w:p>
    <w:p w14:paraId="090C186B" w14:textId="6BE08CFA" w:rsidR="00FC3662" w:rsidRPr="0048579A" w:rsidRDefault="00FC3662" w:rsidP="00A41439">
      <w:pPr>
        <w:tabs>
          <w:tab w:val="left" w:pos="1620"/>
        </w:tabs>
        <w:spacing w:line="360" w:lineRule="auto"/>
        <w:ind w:left="720" w:right="18"/>
      </w:pPr>
      <w:r>
        <w:rPr>
          <w:sz w:val="22"/>
          <w:szCs w:val="28"/>
        </w:rPr>
        <w:t>3.7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5</w:t>
      </w:r>
      <w:r w:rsidRPr="00A920C5">
        <w:rPr>
          <w:sz w:val="22"/>
          <w:szCs w:val="28"/>
        </w:rPr>
        <w:tab/>
      </w:r>
      <w:r>
        <w:rPr>
          <w:sz w:val="22"/>
        </w:rPr>
        <w:t>Theorem: second-Order Homogeneous Linear Saystems</w:t>
      </w:r>
      <w:r w:rsidRPr="005D67B2">
        <w:rPr>
          <w:sz w:val="22"/>
        </w:rPr>
        <w:t xml:space="preserve">  </w:t>
      </w:r>
      <w:r>
        <w:rPr>
          <w:sz w:val="22"/>
        </w:rPr>
        <w:t xml:space="preserve"> </w:t>
      </w:r>
      <w:r>
        <w:t>3</w:t>
      </w:r>
      <w:r w:rsidR="0095132B">
        <w:t>23</w:t>
      </w:r>
    </w:p>
    <w:p w14:paraId="12B1FBA2" w14:textId="645E70E6" w:rsidR="008B24FB" w:rsidRDefault="008B24FB" w:rsidP="008B24FB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</w:r>
      <w:r w:rsidR="00F959F1">
        <w:t>3</w:t>
      </w:r>
      <w:r w:rsidR="00771859">
        <w:t>2</w:t>
      </w:r>
      <w:r w:rsidR="0095132B">
        <w:t>7</w:t>
      </w:r>
    </w:p>
    <w:p w14:paraId="510F2668" w14:textId="77777777" w:rsidR="008B24FB" w:rsidRDefault="008B24FB" w:rsidP="008B24FB"/>
    <w:p w14:paraId="4D41323B" w14:textId="77777777" w:rsidR="004D39E0" w:rsidRDefault="004D39E0" w:rsidP="008B24FB"/>
    <w:p w14:paraId="5930E217" w14:textId="3FE4D038" w:rsidR="004D39E0" w:rsidRPr="0029675C" w:rsidRDefault="004D39E0" w:rsidP="004D39E0">
      <w:pPr>
        <w:spacing w:line="360" w:lineRule="auto"/>
        <w:rPr>
          <w:b/>
          <w:i/>
          <w:color w:val="000099"/>
          <w:sz w:val="36"/>
        </w:rPr>
      </w:pPr>
      <w:r w:rsidRPr="00FB3887">
        <w:rPr>
          <w:b/>
          <w:i/>
          <w:color w:val="0000CC"/>
          <w:sz w:val="28"/>
        </w:rPr>
        <w:t xml:space="preserve">Lecture </w:t>
      </w:r>
      <w:r w:rsidR="00A95194">
        <w:rPr>
          <w:b/>
          <w:color w:val="0000CC"/>
          <w:sz w:val="28"/>
        </w:rPr>
        <w:t>4</w:t>
      </w:r>
      <w:r w:rsidRPr="00FB3887">
        <w:rPr>
          <w:b/>
          <w:color w:val="0000CC"/>
          <w:sz w:val="28"/>
        </w:rPr>
        <w:t xml:space="preserve"> </w:t>
      </w:r>
      <w:r w:rsidRPr="00FB3887">
        <w:rPr>
          <w:b/>
          <w:color w:val="0000CC"/>
          <w:sz w:val="28"/>
        </w:rPr>
        <w:sym w:font="Symbol" w:char="F02D"/>
      </w:r>
      <w:r w:rsidRPr="00FB3887">
        <w:rPr>
          <w:b/>
          <w:color w:val="0000CC"/>
          <w:sz w:val="28"/>
        </w:rPr>
        <w:t xml:space="preserve"> </w:t>
      </w:r>
      <w:r w:rsidRPr="0062739E">
        <w:rPr>
          <w:b/>
          <w:color w:val="0000CC"/>
          <w:sz w:val="28"/>
        </w:rPr>
        <w:t>Se</w:t>
      </w:r>
      <w:r w:rsidR="00584D32">
        <w:rPr>
          <w:b/>
          <w:color w:val="0000CC"/>
          <w:sz w:val="28"/>
        </w:rPr>
        <w:t>rie</w:t>
      </w:r>
      <w:r>
        <w:rPr>
          <w:b/>
          <w:color w:val="0000CC"/>
          <w:sz w:val="28"/>
        </w:rPr>
        <w:t>s</w:t>
      </w:r>
      <w:r>
        <w:rPr>
          <w:b/>
          <w:sz w:val="28"/>
        </w:rPr>
        <w:tab/>
      </w:r>
      <w:r w:rsidR="00322F2B">
        <w:rPr>
          <w:b/>
          <w:sz w:val="28"/>
        </w:rPr>
        <w:t xml:space="preserve">  3</w:t>
      </w:r>
      <w:r w:rsidR="00187879">
        <w:rPr>
          <w:b/>
          <w:sz w:val="28"/>
        </w:rPr>
        <w:t>43</w:t>
      </w:r>
    </w:p>
    <w:p w14:paraId="435E7255" w14:textId="618A8494" w:rsidR="004D39E0" w:rsidRPr="00A920C5" w:rsidRDefault="004D39E0" w:rsidP="004D39E0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 w:rsidR="00A95194">
        <w:rPr>
          <w:b/>
        </w:rPr>
        <w:t>4</w:t>
      </w:r>
      <w:r>
        <w:rPr>
          <w:b/>
        </w:rPr>
        <w:t>.1</w:t>
      </w:r>
      <w:r w:rsidRPr="00A920C5">
        <w:rPr>
          <w:b/>
        </w:rPr>
        <w:t xml:space="preserve"> – </w:t>
      </w:r>
      <w:r w:rsidR="00584D32" w:rsidRPr="00584D32">
        <w:rPr>
          <w:b/>
        </w:rPr>
        <w:t>Introduction and Review of Power Series</w:t>
      </w:r>
      <w:r>
        <w:rPr>
          <w:b/>
        </w:rPr>
        <w:t xml:space="preserve">    </w:t>
      </w:r>
      <w:r w:rsidR="00584D32">
        <w:rPr>
          <w:b/>
        </w:rPr>
        <w:t>3</w:t>
      </w:r>
      <w:r w:rsidR="00187879">
        <w:rPr>
          <w:b/>
        </w:rPr>
        <w:t>43</w:t>
      </w:r>
    </w:p>
    <w:p w14:paraId="195508E3" w14:textId="34B5AC99" w:rsidR="004D39E0" w:rsidRPr="00A920C5" w:rsidRDefault="00A95194" w:rsidP="004D39E0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4</w:t>
      </w:r>
      <w:r w:rsidR="004D39E0">
        <w:rPr>
          <w:sz w:val="22"/>
          <w:szCs w:val="28"/>
        </w:rPr>
        <w:t>.1</w:t>
      </w:r>
      <w:r w:rsidR="004D39E0" w:rsidRPr="00A920C5">
        <w:rPr>
          <w:sz w:val="22"/>
          <w:szCs w:val="28"/>
        </w:rPr>
        <w:t>-1</w:t>
      </w:r>
      <w:r w:rsidR="004D39E0" w:rsidRPr="00A920C5">
        <w:rPr>
          <w:sz w:val="22"/>
          <w:szCs w:val="28"/>
        </w:rPr>
        <w:tab/>
      </w:r>
      <w:r w:rsidR="00F9698E">
        <w:rPr>
          <w:sz w:val="22"/>
        </w:rPr>
        <w:t>Definition</w:t>
      </w:r>
      <w:r w:rsidR="004D39E0" w:rsidRPr="0048579A">
        <w:rPr>
          <w:sz w:val="22"/>
        </w:rPr>
        <w:t xml:space="preserve"> </w:t>
      </w:r>
      <w:r w:rsidR="004D39E0">
        <w:rPr>
          <w:sz w:val="22"/>
        </w:rPr>
        <w:t xml:space="preserve">   </w:t>
      </w:r>
      <w:r w:rsidR="00584D32">
        <w:t>3</w:t>
      </w:r>
      <w:r w:rsidR="00187879">
        <w:t>43</w:t>
      </w:r>
    </w:p>
    <w:p w14:paraId="6E42B66B" w14:textId="2BE108F6" w:rsidR="004D39E0" w:rsidRDefault="00A95194" w:rsidP="004D39E0">
      <w:pPr>
        <w:tabs>
          <w:tab w:val="left" w:pos="1620"/>
        </w:tabs>
        <w:ind w:left="720" w:right="18"/>
      </w:pPr>
      <w:r>
        <w:rPr>
          <w:sz w:val="22"/>
          <w:szCs w:val="28"/>
        </w:rPr>
        <w:t>4</w:t>
      </w:r>
      <w:r w:rsidR="004D39E0">
        <w:rPr>
          <w:sz w:val="22"/>
          <w:szCs w:val="28"/>
        </w:rPr>
        <w:t>.1</w:t>
      </w:r>
      <w:r w:rsidR="004D39E0" w:rsidRPr="00A920C5">
        <w:rPr>
          <w:sz w:val="22"/>
          <w:szCs w:val="28"/>
        </w:rPr>
        <w:t>-</w:t>
      </w:r>
      <w:r w:rsidR="00F9698E">
        <w:rPr>
          <w:sz w:val="22"/>
          <w:szCs w:val="28"/>
        </w:rPr>
        <w:t>2</w:t>
      </w:r>
      <w:r w:rsidR="004D39E0" w:rsidRPr="00A920C5">
        <w:rPr>
          <w:sz w:val="22"/>
          <w:szCs w:val="28"/>
        </w:rPr>
        <w:tab/>
      </w:r>
      <w:r w:rsidR="00F9698E" w:rsidRPr="00F9698E">
        <w:rPr>
          <w:sz w:val="22"/>
        </w:rPr>
        <w:t>Radius of Convergence of a Power Series - Corollary to Theorem</w:t>
      </w:r>
      <w:r w:rsidR="004D39E0">
        <w:rPr>
          <w:sz w:val="22"/>
        </w:rPr>
        <w:t xml:space="preserve">    </w:t>
      </w:r>
      <w:r w:rsidR="00F9698E">
        <w:t>3</w:t>
      </w:r>
      <w:r w:rsidR="00187879">
        <w:t>44</w:t>
      </w:r>
    </w:p>
    <w:p w14:paraId="105D0B6E" w14:textId="380EBA24" w:rsidR="004D39E0" w:rsidRDefault="00A95194" w:rsidP="004D39E0">
      <w:pPr>
        <w:tabs>
          <w:tab w:val="left" w:pos="1620"/>
        </w:tabs>
        <w:ind w:left="720" w:right="18"/>
      </w:pPr>
      <w:r>
        <w:rPr>
          <w:sz w:val="22"/>
          <w:szCs w:val="28"/>
        </w:rPr>
        <w:t>4</w:t>
      </w:r>
      <w:r w:rsidR="004D39E0">
        <w:rPr>
          <w:sz w:val="22"/>
          <w:szCs w:val="28"/>
        </w:rPr>
        <w:t>.1</w:t>
      </w:r>
      <w:r w:rsidR="004D39E0" w:rsidRPr="00A920C5">
        <w:rPr>
          <w:sz w:val="22"/>
          <w:szCs w:val="28"/>
        </w:rPr>
        <w:t>-</w:t>
      </w:r>
      <w:r w:rsidR="00F9698E">
        <w:rPr>
          <w:sz w:val="22"/>
          <w:szCs w:val="28"/>
        </w:rPr>
        <w:t>3</w:t>
      </w:r>
      <w:r w:rsidR="004D39E0" w:rsidRPr="00A920C5">
        <w:rPr>
          <w:sz w:val="22"/>
          <w:szCs w:val="28"/>
        </w:rPr>
        <w:tab/>
      </w:r>
      <w:r w:rsidR="00175A1D" w:rsidRPr="00F9698E">
        <w:rPr>
          <w:sz w:val="22"/>
        </w:rPr>
        <w:t>Interval of convergence</w:t>
      </w:r>
      <w:r w:rsidR="00175A1D">
        <w:rPr>
          <w:sz w:val="22"/>
        </w:rPr>
        <w:t xml:space="preserve"> - Theorem</w:t>
      </w:r>
      <w:r w:rsidR="004D39E0">
        <w:rPr>
          <w:sz w:val="22"/>
        </w:rPr>
        <w:t xml:space="preserve">   </w:t>
      </w:r>
      <w:r w:rsidR="00175A1D">
        <w:t>3</w:t>
      </w:r>
      <w:r w:rsidR="00187879">
        <w:t>44</w:t>
      </w:r>
    </w:p>
    <w:p w14:paraId="5C8C2572" w14:textId="71BD6382" w:rsidR="004D39E0" w:rsidRDefault="00A95194" w:rsidP="004D39E0">
      <w:pPr>
        <w:tabs>
          <w:tab w:val="left" w:pos="1620"/>
        </w:tabs>
        <w:ind w:left="720" w:right="18"/>
      </w:pPr>
      <w:r>
        <w:rPr>
          <w:sz w:val="22"/>
          <w:szCs w:val="28"/>
        </w:rPr>
        <w:t>4</w:t>
      </w:r>
      <w:r w:rsidR="004D39E0">
        <w:rPr>
          <w:sz w:val="22"/>
          <w:szCs w:val="28"/>
        </w:rPr>
        <w:t>.1</w:t>
      </w:r>
      <w:r w:rsidR="004D39E0" w:rsidRPr="00A920C5">
        <w:rPr>
          <w:sz w:val="22"/>
          <w:szCs w:val="28"/>
        </w:rPr>
        <w:t>-</w:t>
      </w:r>
      <w:r w:rsidR="00F9698E">
        <w:rPr>
          <w:sz w:val="22"/>
          <w:szCs w:val="28"/>
        </w:rPr>
        <w:t>4</w:t>
      </w:r>
      <w:r w:rsidR="004D39E0" w:rsidRPr="00A920C5">
        <w:rPr>
          <w:sz w:val="22"/>
          <w:szCs w:val="28"/>
        </w:rPr>
        <w:tab/>
      </w:r>
      <w:r w:rsidR="00175A1D" w:rsidRPr="00F9698E">
        <w:rPr>
          <w:sz w:val="22"/>
        </w:rPr>
        <w:t>The ratio Test</w:t>
      </w:r>
      <w:r w:rsidR="00175A1D">
        <w:rPr>
          <w:sz w:val="22"/>
        </w:rPr>
        <w:t xml:space="preserve"> - Theorem</w:t>
      </w:r>
      <w:r w:rsidR="004D39E0">
        <w:rPr>
          <w:sz w:val="22"/>
        </w:rPr>
        <w:t xml:space="preserve">    </w:t>
      </w:r>
      <w:r w:rsidR="00175A1D">
        <w:t>3</w:t>
      </w:r>
      <w:r w:rsidR="00187879">
        <w:t>45</w:t>
      </w:r>
    </w:p>
    <w:p w14:paraId="07855FE2" w14:textId="17F109D1" w:rsidR="004D39E0" w:rsidRDefault="00A95194" w:rsidP="004D39E0">
      <w:pPr>
        <w:tabs>
          <w:tab w:val="left" w:pos="1620"/>
        </w:tabs>
        <w:ind w:left="720" w:right="18"/>
      </w:pPr>
      <w:r>
        <w:rPr>
          <w:sz w:val="22"/>
          <w:szCs w:val="28"/>
        </w:rPr>
        <w:t>4</w:t>
      </w:r>
      <w:r w:rsidR="004D39E0">
        <w:rPr>
          <w:sz w:val="22"/>
          <w:szCs w:val="28"/>
        </w:rPr>
        <w:t>.1</w:t>
      </w:r>
      <w:r w:rsidR="004D39E0" w:rsidRPr="00A920C5">
        <w:rPr>
          <w:sz w:val="22"/>
          <w:szCs w:val="28"/>
        </w:rPr>
        <w:t>-</w:t>
      </w:r>
      <w:r w:rsidR="00F9698E">
        <w:rPr>
          <w:sz w:val="22"/>
          <w:szCs w:val="28"/>
        </w:rPr>
        <w:t>5</w:t>
      </w:r>
      <w:r w:rsidR="004D39E0" w:rsidRPr="00A920C5">
        <w:rPr>
          <w:sz w:val="22"/>
          <w:szCs w:val="28"/>
        </w:rPr>
        <w:tab/>
      </w:r>
      <w:r w:rsidR="00713520">
        <w:rPr>
          <w:sz w:val="22"/>
        </w:rPr>
        <w:t xml:space="preserve">Definition    </w:t>
      </w:r>
      <w:r w:rsidR="00713520">
        <w:t>3</w:t>
      </w:r>
      <w:r w:rsidR="00187879">
        <w:t>45</w:t>
      </w:r>
    </w:p>
    <w:p w14:paraId="22BC0FEF" w14:textId="0CD59E9A" w:rsidR="004D39E0" w:rsidRDefault="00A95194" w:rsidP="004D39E0">
      <w:pPr>
        <w:tabs>
          <w:tab w:val="left" w:pos="1620"/>
        </w:tabs>
        <w:ind w:left="720" w:right="18"/>
      </w:pPr>
      <w:r>
        <w:rPr>
          <w:sz w:val="22"/>
          <w:szCs w:val="28"/>
        </w:rPr>
        <w:t>4</w:t>
      </w:r>
      <w:r w:rsidR="004D39E0">
        <w:rPr>
          <w:sz w:val="22"/>
          <w:szCs w:val="28"/>
        </w:rPr>
        <w:t>.1</w:t>
      </w:r>
      <w:r w:rsidR="004D39E0" w:rsidRPr="00A920C5">
        <w:rPr>
          <w:sz w:val="22"/>
          <w:szCs w:val="28"/>
        </w:rPr>
        <w:t>-</w:t>
      </w:r>
      <w:r w:rsidR="00F9698E">
        <w:rPr>
          <w:sz w:val="22"/>
          <w:szCs w:val="28"/>
        </w:rPr>
        <w:t>6</w:t>
      </w:r>
      <w:r w:rsidR="004D39E0" w:rsidRPr="00A920C5">
        <w:rPr>
          <w:sz w:val="22"/>
          <w:szCs w:val="28"/>
        </w:rPr>
        <w:tab/>
      </w:r>
      <w:r w:rsidR="00713520" w:rsidRPr="00F9698E">
        <w:rPr>
          <w:sz w:val="22"/>
        </w:rPr>
        <w:t>How to Test a Power Series for Convergence</w:t>
      </w:r>
      <w:r w:rsidR="004D39E0">
        <w:rPr>
          <w:sz w:val="22"/>
        </w:rPr>
        <w:t xml:space="preserve">    </w:t>
      </w:r>
      <w:r w:rsidR="00713520">
        <w:t>3</w:t>
      </w:r>
      <w:r w:rsidR="00187879">
        <w:t>45</w:t>
      </w:r>
    </w:p>
    <w:p w14:paraId="23BC0B75" w14:textId="754CB424" w:rsidR="00671DAE" w:rsidRDefault="00671DAE" w:rsidP="004D39E0">
      <w:pPr>
        <w:tabs>
          <w:tab w:val="left" w:pos="1620"/>
        </w:tabs>
        <w:ind w:left="720" w:right="18"/>
      </w:pPr>
      <w:r>
        <w:rPr>
          <w:sz w:val="22"/>
          <w:szCs w:val="28"/>
        </w:rPr>
        <w:t>4.1</w:t>
      </w:r>
      <w:r w:rsidRPr="00A920C5">
        <w:rPr>
          <w:sz w:val="22"/>
          <w:szCs w:val="28"/>
        </w:rPr>
        <w:t>-</w:t>
      </w:r>
      <w:r w:rsidR="00F9698E">
        <w:rPr>
          <w:sz w:val="22"/>
          <w:szCs w:val="28"/>
        </w:rPr>
        <w:t>7</w:t>
      </w:r>
      <w:r w:rsidRPr="00A920C5">
        <w:rPr>
          <w:sz w:val="22"/>
          <w:szCs w:val="28"/>
        </w:rPr>
        <w:tab/>
      </w:r>
      <w:r w:rsidR="00713520" w:rsidRPr="00F9698E">
        <w:rPr>
          <w:sz w:val="22"/>
        </w:rPr>
        <w:t>Algebraic Operations on Series</w:t>
      </w:r>
      <w:r>
        <w:rPr>
          <w:sz w:val="22"/>
        </w:rPr>
        <w:t xml:space="preserve">    </w:t>
      </w:r>
      <w:r w:rsidR="00713520">
        <w:t>3</w:t>
      </w:r>
      <w:r w:rsidR="00A831EA">
        <w:t>4</w:t>
      </w:r>
      <w:r w:rsidR="00187879">
        <w:t>8</w:t>
      </w:r>
    </w:p>
    <w:p w14:paraId="001053DC" w14:textId="2FB9B9BC" w:rsidR="00671DAE" w:rsidRDefault="00671DAE" w:rsidP="004D39E0">
      <w:pPr>
        <w:tabs>
          <w:tab w:val="left" w:pos="1620"/>
        </w:tabs>
        <w:ind w:left="720" w:right="18"/>
      </w:pPr>
      <w:r>
        <w:rPr>
          <w:sz w:val="22"/>
          <w:szCs w:val="28"/>
        </w:rPr>
        <w:t>4.1</w:t>
      </w:r>
      <w:r w:rsidRPr="00A920C5">
        <w:rPr>
          <w:sz w:val="22"/>
          <w:szCs w:val="28"/>
        </w:rPr>
        <w:t>-</w:t>
      </w:r>
      <w:r w:rsidR="00F9698E">
        <w:rPr>
          <w:sz w:val="22"/>
          <w:szCs w:val="28"/>
        </w:rPr>
        <w:t>8</w:t>
      </w:r>
      <w:r w:rsidRPr="00A920C5">
        <w:rPr>
          <w:sz w:val="22"/>
          <w:szCs w:val="28"/>
        </w:rPr>
        <w:tab/>
      </w:r>
      <w:r w:rsidR="00713520" w:rsidRPr="00713520">
        <w:rPr>
          <w:sz w:val="22"/>
        </w:rPr>
        <w:t xml:space="preserve">Differentiating Power Series </w:t>
      </w:r>
      <w:r w:rsidR="00713520">
        <w:rPr>
          <w:sz w:val="22"/>
        </w:rPr>
        <w:t>- Theorem</w:t>
      </w:r>
      <w:r>
        <w:rPr>
          <w:sz w:val="22"/>
        </w:rPr>
        <w:t xml:space="preserve">    </w:t>
      </w:r>
      <w:r w:rsidR="00713520">
        <w:t>3</w:t>
      </w:r>
      <w:r w:rsidR="00A831EA">
        <w:t>4</w:t>
      </w:r>
      <w:r w:rsidR="00187879">
        <w:t>8</w:t>
      </w:r>
    </w:p>
    <w:p w14:paraId="0D6DD5EC" w14:textId="2C16ACF8" w:rsidR="00671DAE" w:rsidRDefault="00671DAE" w:rsidP="004D39E0">
      <w:pPr>
        <w:tabs>
          <w:tab w:val="left" w:pos="1620"/>
        </w:tabs>
        <w:ind w:left="720" w:right="18"/>
      </w:pPr>
      <w:r>
        <w:rPr>
          <w:sz w:val="22"/>
          <w:szCs w:val="28"/>
        </w:rPr>
        <w:t>4.1</w:t>
      </w:r>
      <w:r w:rsidRPr="00A920C5">
        <w:rPr>
          <w:sz w:val="22"/>
          <w:szCs w:val="28"/>
        </w:rPr>
        <w:t>-</w:t>
      </w:r>
      <w:r w:rsidR="00F9698E">
        <w:rPr>
          <w:sz w:val="22"/>
          <w:szCs w:val="28"/>
        </w:rPr>
        <w:t>9</w:t>
      </w:r>
      <w:r w:rsidRPr="00A920C5">
        <w:rPr>
          <w:sz w:val="22"/>
          <w:szCs w:val="28"/>
        </w:rPr>
        <w:tab/>
      </w:r>
      <w:r w:rsidR="00713520" w:rsidRPr="00713520">
        <w:rPr>
          <w:sz w:val="22"/>
        </w:rPr>
        <w:t>Identity Theorem</w:t>
      </w:r>
      <w:r>
        <w:rPr>
          <w:sz w:val="22"/>
        </w:rPr>
        <w:t xml:space="preserve">    </w:t>
      </w:r>
      <w:r w:rsidR="00D4433F">
        <w:t>3</w:t>
      </w:r>
      <w:r w:rsidR="00A831EA">
        <w:t>4</w:t>
      </w:r>
      <w:r w:rsidR="00187879">
        <w:t>9</w:t>
      </w:r>
    </w:p>
    <w:p w14:paraId="49B47EA6" w14:textId="1360ED00" w:rsidR="00671DAE" w:rsidRDefault="00671DAE" w:rsidP="00671DAE">
      <w:pPr>
        <w:tabs>
          <w:tab w:val="left" w:pos="1620"/>
        </w:tabs>
        <w:ind w:left="720" w:right="18"/>
      </w:pPr>
      <w:r>
        <w:rPr>
          <w:sz w:val="22"/>
          <w:szCs w:val="28"/>
        </w:rPr>
        <w:t>4.1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1</w:t>
      </w:r>
      <w:r w:rsidR="00F9698E">
        <w:rPr>
          <w:sz w:val="22"/>
          <w:szCs w:val="28"/>
        </w:rPr>
        <w:t>0</w:t>
      </w:r>
      <w:r w:rsidRPr="00A920C5">
        <w:rPr>
          <w:sz w:val="22"/>
          <w:szCs w:val="28"/>
        </w:rPr>
        <w:tab/>
      </w:r>
      <w:r w:rsidR="00713520" w:rsidRPr="00713520">
        <w:rPr>
          <w:sz w:val="22"/>
        </w:rPr>
        <w:t>Taylor and Maclaurin Series - Definition</w:t>
      </w:r>
      <w:r>
        <w:rPr>
          <w:sz w:val="22"/>
        </w:rPr>
        <w:t xml:space="preserve">    </w:t>
      </w:r>
      <w:r w:rsidR="00713520">
        <w:t>3</w:t>
      </w:r>
      <w:r w:rsidR="00A831EA">
        <w:t>4</w:t>
      </w:r>
      <w:r w:rsidR="00187879">
        <w:t>9</w:t>
      </w:r>
    </w:p>
    <w:p w14:paraId="2C6B8B7A" w14:textId="4BE1707A" w:rsidR="004D39E0" w:rsidRPr="0048579A" w:rsidRDefault="00A95194" w:rsidP="004D39E0">
      <w:pPr>
        <w:tabs>
          <w:tab w:val="left" w:pos="1620"/>
        </w:tabs>
        <w:spacing w:line="360" w:lineRule="auto"/>
        <w:ind w:left="720" w:right="18"/>
      </w:pPr>
      <w:r>
        <w:rPr>
          <w:sz w:val="22"/>
          <w:szCs w:val="28"/>
        </w:rPr>
        <w:t>4</w:t>
      </w:r>
      <w:r w:rsidR="004D39E0">
        <w:rPr>
          <w:sz w:val="22"/>
          <w:szCs w:val="28"/>
        </w:rPr>
        <w:t>.1</w:t>
      </w:r>
      <w:r w:rsidR="004D39E0" w:rsidRPr="00A920C5">
        <w:rPr>
          <w:sz w:val="22"/>
          <w:szCs w:val="28"/>
        </w:rPr>
        <w:t>-</w:t>
      </w:r>
      <w:r w:rsidR="00671DAE">
        <w:rPr>
          <w:sz w:val="22"/>
          <w:szCs w:val="28"/>
        </w:rPr>
        <w:t>1</w:t>
      </w:r>
      <w:r w:rsidR="00F9698E">
        <w:rPr>
          <w:sz w:val="22"/>
          <w:szCs w:val="28"/>
        </w:rPr>
        <w:t>1</w:t>
      </w:r>
      <w:r w:rsidR="004D39E0" w:rsidRPr="00A920C5">
        <w:rPr>
          <w:sz w:val="22"/>
          <w:szCs w:val="28"/>
        </w:rPr>
        <w:tab/>
      </w:r>
      <w:r w:rsidR="00EB398B" w:rsidRPr="00EB398B">
        <w:rPr>
          <w:sz w:val="22"/>
        </w:rPr>
        <w:t>Integrating Power Series</w:t>
      </w:r>
      <w:r w:rsidR="00EB398B">
        <w:rPr>
          <w:sz w:val="22"/>
        </w:rPr>
        <w:t xml:space="preserve"> - Theorem</w:t>
      </w:r>
      <w:r w:rsidR="004D39E0">
        <w:rPr>
          <w:sz w:val="22"/>
        </w:rPr>
        <w:t xml:space="preserve">   </w:t>
      </w:r>
      <w:r w:rsidR="00713520">
        <w:t>3</w:t>
      </w:r>
      <w:r w:rsidR="00187879">
        <w:t>52</w:t>
      </w:r>
    </w:p>
    <w:p w14:paraId="34D2A189" w14:textId="20DC1415" w:rsidR="004D39E0" w:rsidRDefault="004D39E0" w:rsidP="004D39E0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</w:r>
      <w:r w:rsidR="00671DAE">
        <w:t>3</w:t>
      </w:r>
      <w:r w:rsidR="00187879">
        <w:t>53</w:t>
      </w:r>
    </w:p>
    <w:p w14:paraId="02276C86" w14:textId="2D2E411C" w:rsidR="00A95194" w:rsidRPr="00A920C5" w:rsidRDefault="00A95194" w:rsidP="00A95194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lastRenderedPageBreak/>
        <w:t xml:space="preserve">Section </w:t>
      </w:r>
      <w:r>
        <w:rPr>
          <w:b/>
        </w:rPr>
        <w:t>4.</w:t>
      </w:r>
      <w:r w:rsidR="003660CC">
        <w:rPr>
          <w:b/>
        </w:rPr>
        <w:t>2</w:t>
      </w:r>
      <w:r w:rsidRPr="00A920C5">
        <w:rPr>
          <w:b/>
        </w:rPr>
        <w:t xml:space="preserve"> – </w:t>
      </w:r>
      <w:r w:rsidR="003660CC" w:rsidRPr="003660CC">
        <w:rPr>
          <w:b/>
        </w:rPr>
        <w:t>Series Solutions near Ordinary Points</w:t>
      </w:r>
      <w:r>
        <w:rPr>
          <w:b/>
        </w:rPr>
        <w:t xml:space="preserve">    </w:t>
      </w:r>
      <w:r w:rsidR="003660CC">
        <w:rPr>
          <w:b/>
        </w:rPr>
        <w:t>3</w:t>
      </w:r>
      <w:r w:rsidR="00187879">
        <w:rPr>
          <w:b/>
        </w:rPr>
        <w:t>55</w:t>
      </w:r>
    </w:p>
    <w:p w14:paraId="3D7AFA6A" w14:textId="02979339" w:rsidR="00A95194" w:rsidRDefault="00A95194" w:rsidP="00677D15">
      <w:pPr>
        <w:tabs>
          <w:tab w:val="left" w:pos="1620"/>
        </w:tabs>
        <w:ind w:left="720" w:right="18"/>
      </w:pPr>
      <w:r>
        <w:rPr>
          <w:sz w:val="22"/>
          <w:szCs w:val="28"/>
        </w:rPr>
        <w:t>4.</w:t>
      </w:r>
      <w:r w:rsidR="003660CC">
        <w:rPr>
          <w:sz w:val="22"/>
          <w:szCs w:val="28"/>
        </w:rPr>
        <w:t>2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015FCE" w:rsidRPr="00015FCE">
        <w:rPr>
          <w:sz w:val="22"/>
        </w:rPr>
        <w:t>Example of a First-Order Equation</w:t>
      </w:r>
      <w:r w:rsidRPr="0048579A">
        <w:rPr>
          <w:sz w:val="22"/>
        </w:rPr>
        <w:t xml:space="preserve"> </w:t>
      </w:r>
      <w:r>
        <w:rPr>
          <w:sz w:val="22"/>
        </w:rPr>
        <w:t xml:space="preserve">   </w:t>
      </w:r>
      <w:r w:rsidR="003660CC">
        <w:t>3</w:t>
      </w:r>
      <w:r w:rsidR="00187879">
        <w:t>55</w:t>
      </w:r>
    </w:p>
    <w:p w14:paraId="31E59505" w14:textId="3B11CFBA" w:rsidR="00677D15" w:rsidRDefault="00677D15" w:rsidP="00677D15">
      <w:pPr>
        <w:tabs>
          <w:tab w:val="left" w:pos="1620"/>
        </w:tabs>
        <w:spacing w:line="360" w:lineRule="auto"/>
        <w:ind w:left="720" w:right="18"/>
      </w:pPr>
      <w:r>
        <w:rPr>
          <w:sz w:val="22"/>
          <w:szCs w:val="28"/>
        </w:rPr>
        <w:t>4.2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2</w:t>
      </w:r>
      <w:r w:rsidRPr="00A920C5">
        <w:rPr>
          <w:sz w:val="22"/>
          <w:szCs w:val="28"/>
        </w:rPr>
        <w:tab/>
      </w:r>
      <w:r w:rsidRPr="00015FCE">
        <w:rPr>
          <w:sz w:val="22"/>
        </w:rPr>
        <w:t xml:space="preserve">Example </w:t>
      </w:r>
      <w:r>
        <w:rPr>
          <w:sz w:val="22"/>
        </w:rPr>
        <w:t>2</w:t>
      </w:r>
      <w:r w:rsidRPr="0048579A">
        <w:rPr>
          <w:sz w:val="22"/>
        </w:rPr>
        <w:t xml:space="preserve"> </w:t>
      </w:r>
      <w:r>
        <w:rPr>
          <w:sz w:val="22"/>
        </w:rPr>
        <w:t xml:space="preserve">   </w:t>
      </w:r>
      <w:r>
        <w:t>3</w:t>
      </w:r>
      <w:r w:rsidR="00187879">
        <w:t>56</w:t>
      </w:r>
    </w:p>
    <w:p w14:paraId="4F92A97F" w14:textId="693E4F86" w:rsidR="00A95194" w:rsidRDefault="00A95194" w:rsidP="00A95194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</w:r>
      <w:r w:rsidR="003660CC">
        <w:t>3</w:t>
      </w:r>
      <w:r w:rsidR="00A831EA">
        <w:t>5</w:t>
      </w:r>
      <w:r w:rsidR="00C94162">
        <w:t>9</w:t>
      </w:r>
    </w:p>
    <w:p w14:paraId="487D4E52" w14:textId="3DB91C77" w:rsidR="005C2183" w:rsidRDefault="005C2183" w:rsidP="00187879"/>
    <w:p w14:paraId="0A3269D2" w14:textId="6DB870D4" w:rsidR="00A95194" w:rsidRPr="00A920C5" w:rsidRDefault="00A95194" w:rsidP="00A95194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4.</w:t>
      </w:r>
      <w:r w:rsidR="00015FCE">
        <w:rPr>
          <w:b/>
        </w:rPr>
        <w:t>3</w:t>
      </w:r>
      <w:r w:rsidRPr="00A920C5">
        <w:rPr>
          <w:b/>
        </w:rPr>
        <w:t xml:space="preserve"> – </w:t>
      </w:r>
      <w:r w:rsidRPr="0062739E">
        <w:rPr>
          <w:b/>
        </w:rPr>
        <w:t>Definitions of Second and Higher Order Equations</w:t>
      </w:r>
      <w:r>
        <w:rPr>
          <w:b/>
        </w:rPr>
        <w:t xml:space="preserve">    </w:t>
      </w:r>
      <w:r w:rsidR="00D44508">
        <w:rPr>
          <w:b/>
        </w:rPr>
        <w:t>3</w:t>
      </w:r>
      <w:r w:rsidR="001851EA">
        <w:rPr>
          <w:b/>
        </w:rPr>
        <w:t>6</w:t>
      </w:r>
      <w:r w:rsidR="00C94162">
        <w:rPr>
          <w:b/>
        </w:rPr>
        <w:t>2</w:t>
      </w:r>
    </w:p>
    <w:p w14:paraId="4B126273" w14:textId="7F75BE54" w:rsidR="00A95194" w:rsidRPr="00A920C5" w:rsidRDefault="00A95194" w:rsidP="00A95194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4.</w:t>
      </w:r>
      <w:r w:rsidR="00D44508">
        <w:rPr>
          <w:sz w:val="22"/>
          <w:szCs w:val="28"/>
        </w:rPr>
        <w:t>3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D44508" w:rsidRPr="00D44508">
        <w:rPr>
          <w:sz w:val="22"/>
        </w:rPr>
        <w:t xml:space="preserve">Legendre’s Equation of order </w:t>
      </w:r>
      <w:r w:rsidR="00D44508" w:rsidRPr="00D44508">
        <w:rPr>
          <w:i/>
        </w:rPr>
        <w:t>n</w:t>
      </w:r>
      <w:r w:rsidRPr="00D44508">
        <w:rPr>
          <w:sz w:val="22"/>
        </w:rPr>
        <w:t xml:space="preserve">  </w:t>
      </w:r>
      <w:r>
        <w:rPr>
          <w:sz w:val="22"/>
        </w:rPr>
        <w:t xml:space="preserve">  </w:t>
      </w:r>
      <w:r w:rsidR="00D44508">
        <w:t>3</w:t>
      </w:r>
      <w:r w:rsidR="001851EA">
        <w:t>6</w:t>
      </w:r>
      <w:r w:rsidR="00C94162">
        <w:t>2</w:t>
      </w:r>
    </w:p>
    <w:p w14:paraId="1B57A25B" w14:textId="03812462" w:rsidR="00A95194" w:rsidRDefault="00A95194" w:rsidP="00605D8D">
      <w:pPr>
        <w:tabs>
          <w:tab w:val="left" w:pos="1620"/>
        </w:tabs>
        <w:ind w:left="720" w:right="18"/>
      </w:pPr>
      <w:r>
        <w:rPr>
          <w:sz w:val="22"/>
          <w:szCs w:val="28"/>
        </w:rPr>
        <w:t>4.</w:t>
      </w:r>
      <w:r w:rsidR="00605D8D">
        <w:rPr>
          <w:sz w:val="22"/>
          <w:szCs w:val="28"/>
        </w:rPr>
        <w:t>3</w:t>
      </w:r>
      <w:r w:rsidRPr="00A920C5">
        <w:rPr>
          <w:sz w:val="22"/>
          <w:szCs w:val="28"/>
        </w:rPr>
        <w:t>-2</w:t>
      </w:r>
      <w:r w:rsidRPr="00A920C5">
        <w:rPr>
          <w:sz w:val="22"/>
          <w:szCs w:val="28"/>
        </w:rPr>
        <w:tab/>
      </w:r>
      <w:r w:rsidR="00D44508" w:rsidRPr="00D44508">
        <w:rPr>
          <w:sz w:val="22"/>
        </w:rPr>
        <w:t xml:space="preserve">Legendre Polynomials </w:t>
      </w:r>
      <w:r w:rsidR="00D44508" w:rsidRPr="00D44508">
        <w:rPr>
          <w:b/>
          <w:position w:val="-20"/>
          <w:sz w:val="28"/>
        </w:rPr>
        <w:object w:dxaOrig="660" w:dyaOrig="440" w14:anchorId="492D4904">
          <v:shape id="_x0000_i1034" type="#_x0000_t75" style="width:33pt;height:21.65pt" o:ole="">
            <v:imagedata r:id="rId25" o:title=""/>
          </v:shape>
          <o:OLEObject Type="Embed" ProgID="Equation.DSMT4" ShapeID="_x0000_i1034" DrawAspect="Content" ObjectID="_1626798992" r:id="rId26"/>
        </w:object>
      </w:r>
      <w:r>
        <w:rPr>
          <w:sz w:val="22"/>
        </w:rPr>
        <w:t xml:space="preserve">    </w:t>
      </w:r>
      <w:r w:rsidR="00D44508">
        <w:t>3</w:t>
      </w:r>
      <w:r w:rsidR="001851EA">
        <w:t>6</w:t>
      </w:r>
      <w:r w:rsidR="00C94162">
        <w:t>4</w:t>
      </w:r>
    </w:p>
    <w:p w14:paraId="0BFC48F7" w14:textId="7985A23C" w:rsidR="00A95194" w:rsidRDefault="00A95194" w:rsidP="00A95194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</w:r>
      <w:r w:rsidR="00605D8D">
        <w:t>3</w:t>
      </w:r>
      <w:r w:rsidR="001851EA">
        <w:t>6</w:t>
      </w:r>
      <w:r w:rsidR="00C94162">
        <w:t>6</w:t>
      </w:r>
    </w:p>
    <w:p w14:paraId="6887DF47" w14:textId="77777777" w:rsidR="00A95194" w:rsidRDefault="00A95194" w:rsidP="004D39E0"/>
    <w:p w14:paraId="3F8DA5CC" w14:textId="25DFAE33" w:rsidR="00A95194" w:rsidRPr="00A920C5" w:rsidRDefault="00A95194" w:rsidP="00A95194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4.</w:t>
      </w:r>
      <w:r w:rsidR="00007B8B">
        <w:rPr>
          <w:b/>
        </w:rPr>
        <w:t>4</w:t>
      </w:r>
      <w:r w:rsidRPr="00A920C5">
        <w:rPr>
          <w:b/>
        </w:rPr>
        <w:t xml:space="preserve"> – </w:t>
      </w:r>
      <w:r w:rsidR="00007B8B" w:rsidRPr="00007B8B">
        <w:rPr>
          <w:b/>
        </w:rPr>
        <w:t>Solution about Singular Points</w:t>
      </w:r>
      <w:r>
        <w:rPr>
          <w:b/>
        </w:rPr>
        <w:t xml:space="preserve">    </w:t>
      </w:r>
      <w:r w:rsidR="00007B8B">
        <w:rPr>
          <w:b/>
        </w:rPr>
        <w:t>3</w:t>
      </w:r>
      <w:r w:rsidR="001851EA">
        <w:rPr>
          <w:b/>
        </w:rPr>
        <w:t>6</w:t>
      </w:r>
      <w:r w:rsidR="00C94162">
        <w:rPr>
          <w:b/>
        </w:rPr>
        <w:t>8</w:t>
      </w:r>
    </w:p>
    <w:p w14:paraId="381E5861" w14:textId="2CE37C81" w:rsidR="00A95194" w:rsidRPr="00A920C5" w:rsidRDefault="00A95194" w:rsidP="00A95194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4.</w:t>
      </w:r>
      <w:r w:rsidR="00007B8B">
        <w:rPr>
          <w:sz w:val="22"/>
          <w:szCs w:val="28"/>
        </w:rPr>
        <w:t>4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77360D" w:rsidRPr="0077360D">
        <w:rPr>
          <w:sz w:val="22"/>
        </w:rPr>
        <w:t>Solution about Singular Points</w:t>
      </w:r>
      <w:r w:rsidRPr="0048579A">
        <w:rPr>
          <w:sz w:val="22"/>
        </w:rPr>
        <w:t xml:space="preserve"> </w:t>
      </w:r>
      <w:r>
        <w:rPr>
          <w:sz w:val="22"/>
        </w:rPr>
        <w:t xml:space="preserve">   </w:t>
      </w:r>
      <w:r w:rsidR="00007B8B">
        <w:t>3</w:t>
      </w:r>
      <w:r w:rsidR="001851EA">
        <w:t>6</w:t>
      </w:r>
      <w:r w:rsidR="00C94162">
        <w:t>8</w:t>
      </w:r>
    </w:p>
    <w:p w14:paraId="7F314FD6" w14:textId="70F1C747" w:rsidR="00A95194" w:rsidRDefault="00A95194" w:rsidP="00A95194">
      <w:pPr>
        <w:tabs>
          <w:tab w:val="left" w:pos="1620"/>
        </w:tabs>
        <w:ind w:left="720" w:right="18"/>
      </w:pPr>
      <w:r>
        <w:rPr>
          <w:sz w:val="22"/>
          <w:szCs w:val="28"/>
        </w:rPr>
        <w:t>4.</w:t>
      </w:r>
      <w:r w:rsidR="00007B8B">
        <w:rPr>
          <w:sz w:val="22"/>
          <w:szCs w:val="28"/>
        </w:rPr>
        <w:t>4</w:t>
      </w:r>
      <w:r w:rsidRPr="00A920C5">
        <w:rPr>
          <w:sz w:val="22"/>
          <w:szCs w:val="28"/>
        </w:rPr>
        <w:t>-2</w:t>
      </w:r>
      <w:r w:rsidRPr="00A920C5">
        <w:rPr>
          <w:sz w:val="22"/>
          <w:szCs w:val="28"/>
        </w:rPr>
        <w:tab/>
      </w:r>
      <w:r w:rsidR="0077360D" w:rsidRPr="0077360D">
        <w:rPr>
          <w:sz w:val="22"/>
        </w:rPr>
        <w:t xml:space="preserve">Definition </w:t>
      </w:r>
      <w:r w:rsidR="0077360D" w:rsidRPr="0077360D">
        <w:rPr>
          <w:sz w:val="22"/>
        </w:rPr>
        <w:tab/>
        <w:t>(Regular and Irregular Singular Points)</w:t>
      </w:r>
      <w:r>
        <w:rPr>
          <w:sz w:val="22"/>
        </w:rPr>
        <w:t xml:space="preserve">    </w:t>
      </w:r>
      <w:r w:rsidR="0077360D">
        <w:t>3</w:t>
      </w:r>
      <w:r w:rsidR="001851EA">
        <w:t>6</w:t>
      </w:r>
      <w:r w:rsidR="00C94162">
        <w:t>8</w:t>
      </w:r>
    </w:p>
    <w:p w14:paraId="21D0B357" w14:textId="22F1F13E" w:rsidR="00A95194" w:rsidRDefault="00A95194" w:rsidP="00A95194">
      <w:pPr>
        <w:tabs>
          <w:tab w:val="left" w:pos="1620"/>
        </w:tabs>
        <w:ind w:left="720" w:right="18"/>
      </w:pPr>
      <w:r>
        <w:rPr>
          <w:sz w:val="22"/>
          <w:szCs w:val="28"/>
        </w:rPr>
        <w:t>4.</w:t>
      </w:r>
      <w:r w:rsidR="00007B8B">
        <w:rPr>
          <w:sz w:val="22"/>
          <w:szCs w:val="28"/>
        </w:rPr>
        <w:t>4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3</w:t>
      </w:r>
      <w:r w:rsidRPr="00A920C5">
        <w:rPr>
          <w:sz w:val="22"/>
          <w:szCs w:val="28"/>
        </w:rPr>
        <w:tab/>
      </w:r>
      <w:r w:rsidR="002440F9" w:rsidRPr="002440F9">
        <w:rPr>
          <w:sz w:val="22"/>
        </w:rPr>
        <w:t>Frobenius Theorem</w:t>
      </w:r>
      <w:r w:rsidRPr="002440F9">
        <w:rPr>
          <w:sz w:val="22"/>
        </w:rPr>
        <w:t xml:space="preserve"> </w:t>
      </w:r>
      <w:r>
        <w:rPr>
          <w:sz w:val="22"/>
        </w:rPr>
        <w:t xml:space="preserve">   </w:t>
      </w:r>
      <w:r w:rsidR="002440F9">
        <w:t>3</w:t>
      </w:r>
      <w:r w:rsidR="00C94162">
        <w:t>70</w:t>
      </w:r>
    </w:p>
    <w:p w14:paraId="5E7CC7FA" w14:textId="5B19DBFC" w:rsidR="00A95194" w:rsidRDefault="00A95194" w:rsidP="00A95194">
      <w:pPr>
        <w:tabs>
          <w:tab w:val="left" w:pos="1620"/>
        </w:tabs>
        <w:ind w:left="720" w:right="18"/>
      </w:pPr>
      <w:r>
        <w:rPr>
          <w:sz w:val="22"/>
          <w:szCs w:val="28"/>
        </w:rPr>
        <w:t>4.</w:t>
      </w:r>
      <w:r w:rsidR="00007B8B">
        <w:rPr>
          <w:sz w:val="22"/>
          <w:szCs w:val="28"/>
        </w:rPr>
        <w:t>4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4</w:t>
      </w:r>
      <w:r w:rsidRPr="00A920C5">
        <w:rPr>
          <w:sz w:val="22"/>
          <w:szCs w:val="28"/>
        </w:rPr>
        <w:tab/>
      </w:r>
      <w:r w:rsidR="002440F9" w:rsidRPr="002440F9">
        <w:rPr>
          <w:sz w:val="22"/>
        </w:rPr>
        <w:t>The model of Frobenius</w:t>
      </w:r>
      <w:r>
        <w:rPr>
          <w:sz w:val="22"/>
        </w:rPr>
        <w:t xml:space="preserve">    </w:t>
      </w:r>
      <w:r w:rsidR="002440F9">
        <w:t>3</w:t>
      </w:r>
      <w:r w:rsidR="00C94162">
        <w:t>70</w:t>
      </w:r>
    </w:p>
    <w:p w14:paraId="7410A493" w14:textId="02A34552" w:rsidR="00A95194" w:rsidRDefault="00A95194" w:rsidP="00A95194">
      <w:pPr>
        <w:tabs>
          <w:tab w:val="left" w:pos="1620"/>
        </w:tabs>
        <w:ind w:left="720" w:right="18"/>
      </w:pPr>
      <w:r>
        <w:rPr>
          <w:sz w:val="22"/>
          <w:szCs w:val="28"/>
        </w:rPr>
        <w:t>4.</w:t>
      </w:r>
      <w:r w:rsidR="00007B8B">
        <w:rPr>
          <w:sz w:val="22"/>
          <w:szCs w:val="28"/>
        </w:rPr>
        <w:t>4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5</w:t>
      </w:r>
      <w:r w:rsidRPr="00A920C5">
        <w:rPr>
          <w:sz w:val="22"/>
          <w:szCs w:val="28"/>
        </w:rPr>
        <w:tab/>
      </w:r>
      <w:r w:rsidR="001F6027" w:rsidRPr="001F6027">
        <w:rPr>
          <w:sz w:val="22"/>
        </w:rPr>
        <w:t xml:space="preserve">Theorem </w:t>
      </w:r>
      <w:r w:rsidR="001F6027" w:rsidRPr="001F6027">
        <w:rPr>
          <w:sz w:val="22"/>
        </w:rPr>
        <w:sym w:font="Symbol" w:char="F02D"/>
      </w:r>
      <w:r w:rsidR="001F6027" w:rsidRPr="001F6027">
        <w:rPr>
          <w:sz w:val="22"/>
        </w:rPr>
        <w:t xml:space="preserve"> Frobenius Series Solutions</w:t>
      </w:r>
      <w:r>
        <w:rPr>
          <w:sz w:val="22"/>
        </w:rPr>
        <w:t xml:space="preserve">    </w:t>
      </w:r>
      <w:r w:rsidR="001F6027">
        <w:t>3</w:t>
      </w:r>
      <w:r w:rsidR="001851EA">
        <w:t>7</w:t>
      </w:r>
      <w:r w:rsidR="00C94162">
        <w:t>1</w:t>
      </w:r>
    </w:p>
    <w:p w14:paraId="3D8684AD" w14:textId="42115EE6" w:rsidR="00A95194" w:rsidRDefault="00A95194" w:rsidP="00007B8B">
      <w:pPr>
        <w:tabs>
          <w:tab w:val="left" w:pos="1620"/>
        </w:tabs>
        <w:spacing w:line="360" w:lineRule="auto"/>
        <w:ind w:left="720" w:right="18"/>
      </w:pPr>
      <w:r>
        <w:rPr>
          <w:sz w:val="22"/>
          <w:szCs w:val="28"/>
        </w:rPr>
        <w:t>4.</w:t>
      </w:r>
      <w:r w:rsidR="00007B8B">
        <w:rPr>
          <w:sz w:val="22"/>
          <w:szCs w:val="28"/>
        </w:rPr>
        <w:t>4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6</w:t>
      </w:r>
      <w:r w:rsidRPr="00A920C5">
        <w:rPr>
          <w:sz w:val="22"/>
          <w:szCs w:val="28"/>
        </w:rPr>
        <w:tab/>
      </w:r>
      <w:r w:rsidR="001F6027">
        <w:rPr>
          <w:sz w:val="22"/>
        </w:rPr>
        <w:t>Theorem</w:t>
      </w:r>
      <w:r>
        <w:rPr>
          <w:sz w:val="22"/>
        </w:rPr>
        <w:t xml:space="preserve"> </w:t>
      </w:r>
      <w:r w:rsidR="001F6027" w:rsidRPr="001F6027">
        <w:rPr>
          <w:sz w:val="22"/>
        </w:rPr>
        <w:sym w:font="Symbol" w:char="F02D"/>
      </w:r>
      <w:r w:rsidR="00007B8B" w:rsidRPr="00007B8B">
        <w:t xml:space="preserve"> </w:t>
      </w:r>
      <w:r w:rsidR="00007B8B" w:rsidRPr="00007B8B">
        <w:rPr>
          <w:sz w:val="22"/>
        </w:rPr>
        <w:t xml:space="preserve">The Extended Theorem and Procedure of </w:t>
      </w:r>
      <w:r w:rsidR="00007B8B" w:rsidRPr="00007B8B">
        <w:rPr>
          <w:i/>
          <w:sz w:val="22"/>
        </w:rPr>
        <w:t>Frobenius</w:t>
      </w:r>
      <w:r w:rsidRPr="00007B8B">
        <w:rPr>
          <w:sz w:val="22"/>
        </w:rPr>
        <w:t xml:space="preserve"> </w:t>
      </w:r>
      <w:r>
        <w:rPr>
          <w:sz w:val="22"/>
        </w:rPr>
        <w:t xml:space="preserve"> </w:t>
      </w:r>
      <w:r w:rsidR="00007B8B">
        <w:rPr>
          <w:sz w:val="22"/>
        </w:rPr>
        <w:t xml:space="preserve"> </w:t>
      </w:r>
      <w:r w:rsidR="00007B8B">
        <w:t>3</w:t>
      </w:r>
      <w:r w:rsidR="001851EA">
        <w:t>7</w:t>
      </w:r>
      <w:r w:rsidR="00C94162">
        <w:t>7</w:t>
      </w:r>
    </w:p>
    <w:p w14:paraId="6C9CC2A0" w14:textId="57CDD32B" w:rsidR="00A95194" w:rsidRDefault="00A95194" w:rsidP="00A95194">
      <w:pPr>
        <w:tabs>
          <w:tab w:val="left" w:pos="1620"/>
        </w:tabs>
        <w:ind w:left="720" w:right="18"/>
      </w:pPr>
      <w:r w:rsidRPr="00FE054D">
        <w:rPr>
          <w:b/>
          <w:i/>
        </w:rPr>
        <w:t>Exercises</w:t>
      </w:r>
      <w:r>
        <w:tab/>
      </w:r>
      <w:r w:rsidR="00007B8B">
        <w:t>3</w:t>
      </w:r>
      <w:r w:rsidR="001851EA">
        <w:t>7</w:t>
      </w:r>
      <w:r w:rsidR="00C94162">
        <w:t>8</w:t>
      </w:r>
    </w:p>
    <w:p w14:paraId="54E375E6" w14:textId="77777777" w:rsidR="00A95194" w:rsidRDefault="00A95194" w:rsidP="004D39E0"/>
    <w:p w14:paraId="352EE979" w14:textId="26E8D199" w:rsidR="00A95194" w:rsidRPr="00A920C5" w:rsidRDefault="00A95194" w:rsidP="00A95194">
      <w:pPr>
        <w:spacing w:line="360" w:lineRule="auto"/>
        <w:ind w:left="360" w:right="18"/>
        <w:rPr>
          <w:b/>
        </w:rPr>
      </w:pPr>
      <w:r w:rsidRPr="00A920C5">
        <w:rPr>
          <w:b/>
          <w:i/>
        </w:rPr>
        <w:t xml:space="preserve">Section </w:t>
      </w:r>
      <w:r>
        <w:rPr>
          <w:b/>
        </w:rPr>
        <w:t>4.</w:t>
      </w:r>
      <w:r w:rsidR="0077360D">
        <w:rPr>
          <w:b/>
        </w:rPr>
        <w:t>5</w:t>
      </w:r>
      <w:r w:rsidRPr="00A920C5">
        <w:rPr>
          <w:b/>
        </w:rPr>
        <w:t xml:space="preserve"> – </w:t>
      </w:r>
      <w:r w:rsidR="0077360D" w:rsidRPr="0077360D">
        <w:rPr>
          <w:b/>
        </w:rPr>
        <w:t>Bessel’s Equation and Bessel Functions</w:t>
      </w:r>
      <w:r>
        <w:rPr>
          <w:b/>
        </w:rPr>
        <w:t xml:space="preserve">    </w:t>
      </w:r>
      <w:r w:rsidR="0077360D">
        <w:rPr>
          <w:b/>
        </w:rPr>
        <w:t>3</w:t>
      </w:r>
      <w:r w:rsidR="00C94162">
        <w:rPr>
          <w:b/>
        </w:rPr>
        <w:t>80</w:t>
      </w:r>
    </w:p>
    <w:p w14:paraId="63BF9687" w14:textId="5C0564ED" w:rsidR="00A95194" w:rsidRPr="00A920C5" w:rsidRDefault="00A95194" w:rsidP="00A95194">
      <w:pPr>
        <w:tabs>
          <w:tab w:val="left" w:pos="1620"/>
        </w:tabs>
        <w:ind w:left="720" w:right="18"/>
        <w:rPr>
          <w:sz w:val="22"/>
        </w:rPr>
      </w:pPr>
      <w:r>
        <w:rPr>
          <w:sz w:val="22"/>
          <w:szCs w:val="28"/>
        </w:rPr>
        <w:t>4.</w:t>
      </w:r>
      <w:r w:rsidR="002E5E53">
        <w:rPr>
          <w:sz w:val="22"/>
          <w:szCs w:val="28"/>
        </w:rPr>
        <w:t>5</w:t>
      </w:r>
      <w:r w:rsidRPr="00A920C5">
        <w:rPr>
          <w:sz w:val="22"/>
          <w:szCs w:val="28"/>
        </w:rPr>
        <w:t>-1</w:t>
      </w:r>
      <w:r w:rsidRPr="00A920C5">
        <w:rPr>
          <w:sz w:val="22"/>
          <w:szCs w:val="28"/>
        </w:rPr>
        <w:tab/>
      </w:r>
      <w:r w:rsidR="00E80FBB" w:rsidRPr="00E80FBB">
        <w:rPr>
          <w:sz w:val="22"/>
        </w:rPr>
        <w:t>Bessel’s Equation</w:t>
      </w:r>
      <w:r w:rsidRPr="0048579A">
        <w:rPr>
          <w:sz w:val="22"/>
        </w:rPr>
        <w:t xml:space="preserve"> </w:t>
      </w:r>
      <w:r>
        <w:rPr>
          <w:sz w:val="22"/>
        </w:rPr>
        <w:t xml:space="preserve">   </w:t>
      </w:r>
      <w:r w:rsidR="0077360D">
        <w:t>3</w:t>
      </w:r>
      <w:r w:rsidR="00C94162">
        <w:t>80</w:t>
      </w:r>
    </w:p>
    <w:p w14:paraId="47FEB580" w14:textId="0329B8A3" w:rsidR="00A95194" w:rsidRDefault="00A95194" w:rsidP="00A95194">
      <w:pPr>
        <w:tabs>
          <w:tab w:val="left" w:pos="1620"/>
        </w:tabs>
        <w:ind w:left="720" w:right="18"/>
      </w:pPr>
      <w:r>
        <w:rPr>
          <w:sz w:val="22"/>
          <w:szCs w:val="28"/>
        </w:rPr>
        <w:t>4.</w:t>
      </w:r>
      <w:r w:rsidR="002E5E53">
        <w:rPr>
          <w:sz w:val="22"/>
          <w:szCs w:val="28"/>
        </w:rPr>
        <w:t>5</w:t>
      </w:r>
      <w:r w:rsidRPr="00A920C5">
        <w:rPr>
          <w:sz w:val="22"/>
          <w:szCs w:val="28"/>
        </w:rPr>
        <w:t>-2</w:t>
      </w:r>
      <w:r w:rsidRPr="00A920C5">
        <w:rPr>
          <w:sz w:val="22"/>
          <w:szCs w:val="28"/>
        </w:rPr>
        <w:tab/>
      </w:r>
      <w:r w:rsidR="00E80FBB" w:rsidRPr="00E80FBB">
        <w:rPr>
          <w:sz w:val="22"/>
        </w:rPr>
        <w:t>Gamma Function</w:t>
      </w:r>
      <w:r>
        <w:rPr>
          <w:sz w:val="22"/>
        </w:rPr>
        <w:t xml:space="preserve">    </w:t>
      </w:r>
      <w:r w:rsidR="00E80FBB">
        <w:t>3</w:t>
      </w:r>
      <w:r w:rsidR="001851EA">
        <w:t>8</w:t>
      </w:r>
      <w:r w:rsidR="00C94162">
        <w:t>2</w:t>
      </w:r>
    </w:p>
    <w:p w14:paraId="1185BE07" w14:textId="0954031E" w:rsidR="00A95194" w:rsidRDefault="00A95194" w:rsidP="00A95194">
      <w:pPr>
        <w:tabs>
          <w:tab w:val="left" w:pos="1620"/>
        </w:tabs>
        <w:ind w:left="720" w:right="18"/>
      </w:pPr>
      <w:r>
        <w:rPr>
          <w:sz w:val="22"/>
          <w:szCs w:val="28"/>
        </w:rPr>
        <w:t>4.</w:t>
      </w:r>
      <w:r w:rsidR="002E5E53">
        <w:rPr>
          <w:sz w:val="22"/>
          <w:szCs w:val="28"/>
        </w:rPr>
        <w:t>5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3</w:t>
      </w:r>
      <w:r w:rsidRPr="00A920C5">
        <w:rPr>
          <w:sz w:val="22"/>
          <w:szCs w:val="28"/>
        </w:rPr>
        <w:tab/>
      </w:r>
      <w:r w:rsidR="00E80FBB" w:rsidRPr="00E80FBB">
        <w:rPr>
          <w:sz w:val="22"/>
        </w:rPr>
        <w:t xml:space="preserve">Bessel Equation of Order </w:t>
      </w:r>
      <w:r w:rsidR="00E80FBB" w:rsidRPr="00E80FBB">
        <w:rPr>
          <w:i/>
          <w:sz w:val="22"/>
        </w:rPr>
        <w:t>Zero</w:t>
      </w:r>
      <w:r>
        <w:rPr>
          <w:sz w:val="22"/>
        </w:rPr>
        <w:t xml:space="preserve">    </w:t>
      </w:r>
      <w:r w:rsidR="00E80FBB">
        <w:t>3</w:t>
      </w:r>
      <w:r w:rsidR="00B30DA2">
        <w:t>8</w:t>
      </w:r>
      <w:r w:rsidR="00C94162">
        <w:t>3</w:t>
      </w:r>
    </w:p>
    <w:p w14:paraId="52D7D3CE" w14:textId="16C25938" w:rsidR="00A95194" w:rsidRDefault="00A95194" w:rsidP="00A95194">
      <w:pPr>
        <w:tabs>
          <w:tab w:val="left" w:pos="1620"/>
        </w:tabs>
        <w:ind w:left="720" w:right="18"/>
      </w:pPr>
      <w:r>
        <w:rPr>
          <w:sz w:val="22"/>
          <w:szCs w:val="28"/>
        </w:rPr>
        <w:t>4.</w:t>
      </w:r>
      <w:r w:rsidR="002E5E53">
        <w:rPr>
          <w:sz w:val="22"/>
          <w:szCs w:val="28"/>
        </w:rPr>
        <w:t>5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4</w:t>
      </w:r>
      <w:r w:rsidRPr="00A920C5">
        <w:rPr>
          <w:sz w:val="22"/>
          <w:szCs w:val="28"/>
        </w:rPr>
        <w:tab/>
      </w:r>
      <w:r w:rsidR="00E80FBB" w:rsidRPr="00E80FBB">
        <w:rPr>
          <w:sz w:val="22"/>
        </w:rPr>
        <w:t xml:space="preserve">Bessel Equation of Order </w:t>
      </w:r>
      <w:r w:rsidR="00E80FBB" w:rsidRPr="00E80FBB">
        <w:rPr>
          <w:i/>
          <w:sz w:val="22"/>
        </w:rPr>
        <w:t>One-Half</w:t>
      </w:r>
      <w:r w:rsidRPr="00E80FBB">
        <w:rPr>
          <w:sz w:val="22"/>
        </w:rPr>
        <w:t xml:space="preserve"> </w:t>
      </w:r>
      <w:r>
        <w:rPr>
          <w:sz w:val="22"/>
        </w:rPr>
        <w:t xml:space="preserve">   </w:t>
      </w:r>
      <w:r w:rsidR="00E80FBB">
        <w:t>3</w:t>
      </w:r>
      <w:r w:rsidR="00B30DA2">
        <w:t>8</w:t>
      </w:r>
      <w:r w:rsidR="00C94162">
        <w:t>4</w:t>
      </w:r>
    </w:p>
    <w:p w14:paraId="3CE567B1" w14:textId="554FFD2A" w:rsidR="00A95194" w:rsidRDefault="00A95194" w:rsidP="00A95194">
      <w:pPr>
        <w:tabs>
          <w:tab w:val="left" w:pos="1620"/>
        </w:tabs>
        <w:ind w:left="720" w:right="18"/>
      </w:pPr>
      <w:r>
        <w:rPr>
          <w:sz w:val="22"/>
          <w:szCs w:val="28"/>
        </w:rPr>
        <w:t>4.</w:t>
      </w:r>
      <w:r w:rsidR="002E5E53">
        <w:rPr>
          <w:sz w:val="22"/>
          <w:szCs w:val="28"/>
        </w:rPr>
        <w:t>5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5</w:t>
      </w:r>
      <w:r w:rsidRPr="00A920C5">
        <w:rPr>
          <w:sz w:val="22"/>
          <w:szCs w:val="28"/>
        </w:rPr>
        <w:tab/>
      </w:r>
      <w:r w:rsidR="00E80FBB" w:rsidRPr="00E80FBB">
        <w:rPr>
          <w:sz w:val="22"/>
        </w:rPr>
        <w:t xml:space="preserve">Bessel Equation of Order </w:t>
      </w:r>
      <w:r w:rsidR="00E80FBB" w:rsidRPr="00E80FBB">
        <w:rPr>
          <w:i/>
          <w:sz w:val="22"/>
        </w:rPr>
        <w:t>One</w:t>
      </w:r>
      <w:r>
        <w:rPr>
          <w:sz w:val="22"/>
        </w:rPr>
        <w:t xml:space="preserve">    </w:t>
      </w:r>
      <w:r w:rsidR="00E80FBB">
        <w:t>3</w:t>
      </w:r>
      <w:r w:rsidR="00B30DA2">
        <w:t>8</w:t>
      </w:r>
      <w:r w:rsidR="00C94162">
        <w:t>6</w:t>
      </w:r>
    </w:p>
    <w:p w14:paraId="47C7D3AE" w14:textId="1907B97E" w:rsidR="00A95194" w:rsidRDefault="00A95194" w:rsidP="00A95194">
      <w:pPr>
        <w:tabs>
          <w:tab w:val="left" w:pos="1620"/>
        </w:tabs>
        <w:ind w:left="720" w:right="18"/>
      </w:pPr>
      <w:r>
        <w:rPr>
          <w:sz w:val="22"/>
          <w:szCs w:val="28"/>
        </w:rPr>
        <w:t>4.</w:t>
      </w:r>
      <w:r w:rsidR="002E5E53">
        <w:rPr>
          <w:sz w:val="22"/>
          <w:szCs w:val="28"/>
        </w:rPr>
        <w:t>5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6</w:t>
      </w:r>
      <w:r w:rsidRPr="00A920C5">
        <w:rPr>
          <w:sz w:val="22"/>
          <w:szCs w:val="28"/>
        </w:rPr>
        <w:tab/>
      </w:r>
      <w:r w:rsidR="00E80FBB" w:rsidRPr="00E80FBB">
        <w:rPr>
          <w:sz w:val="22"/>
        </w:rPr>
        <w:t>Applications of Bessel Functions</w:t>
      </w:r>
      <w:r>
        <w:rPr>
          <w:sz w:val="22"/>
        </w:rPr>
        <w:t xml:space="preserve">    </w:t>
      </w:r>
      <w:r w:rsidR="00E80FBB">
        <w:t>3</w:t>
      </w:r>
      <w:r w:rsidR="00B30DA2">
        <w:t>8</w:t>
      </w:r>
      <w:r w:rsidR="00C94162">
        <w:t>7</w:t>
      </w:r>
    </w:p>
    <w:p w14:paraId="5810A701" w14:textId="0991B10F" w:rsidR="00A95194" w:rsidRDefault="00A95194" w:rsidP="002E5E53">
      <w:pPr>
        <w:tabs>
          <w:tab w:val="left" w:pos="1620"/>
        </w:tabs>
        <w:spacing w:line="360" w:lineRule="auto"/>
        <w:ind w:left="720" w:right="18"/>
      </w:pPr>
      <w:r>
        <w:rPr>
          <w:sz w:val="22"/>
          <w:szCs w:val="28"/>
        </w:rPr>
        <w:t>4.</w:t>
      </w:r>
      <w:r w:rsidR="002E5E53">
        <w:rPr>
          <w:sz w:val="22"/>
          <w:szCs w:val="28"/>
        </w:rPr>
        <w:t>5</w:t>
      </w:r>
      <w:r w:rsidRPr="00A920C5">
        <w:rPr>
          <w:sz w:val="22"/>
          <w:szCs w:val="28"/>
        </w:rPr>
        <w:t>-</w:t>
      </w:r>
      <w:r>
        <w:rPr>
          <w:sz w:val="22"/>
          <w:szCs w:val="28"/>
        </w:rPr>
        <w:t>7</w:t>
      </w:r>
      <w:r w:rsidRPr="00A920C5">
        <w:rPr>
          <w:sz w:val="22"/>
          <w:szCs w:val="28"/>
        </w:rPr>
        <w:tab/>
      </w:r>
      <w:r w:rsidR="00E80FBB" w:rsidRPr="00E80FBB">
        <w:rPr>
          <w:sz w:val="22"/>
        </w:rPr>
        <w:t>Theorem</w:t>
      </w:r>
      <w:r w:rsidR="00E80FBB">
        <w:rPr>
          <w:sz w:val="22"/>
        </w:rPr>
        <w:t xml:space="preserve">: </w:t>
      </w:r>
      <w:r w:rsidR="00E80FBB">
        <w:t>Solutions in Bessel Functions</w:t>
      </w:r>
      <w:r>
        <w:rPr>
          <w:sz w:val="22"/>
        </w:rPr>
        <w:t xml:space="preserve">   </w:t>
      </w:r>
      <w:r w:rsidR="00E80FBB">
        <w:t>3</w:t>
      </w:r>
      <w:r w:rsidR="00A831EA">
        <w:t>8</w:t>
      </w:r>
      <w:r w:rsidR="00C94162">
        <w:t>9</w:t>
      </w:r>
    </w:p>
    <w:p w14:paraId="11E3C7AE" w14:textId="4C80D767" w:rsidR="00A95194" w:rsidRDefault="00A95194" w:rsidP="00A95194">
      <w:pPr>
        <w:tabs>
          <w:tab w:val="left" w:pos="1620"/>
        </w:tabs>
        <w:ind w:left="720" w:right="18"/>
      </w:pPr>
      <w:r w:rsidRPr="00CE1700">
        <w:rPr>
          <w:b/>
          <w:i/>
        </w:rPr>
        <w:t>Exercises</w:t>
      </w:r>
      <w:r>
        <w:tab/>
      </w:r>
      <w:r w:rsidR="0077360D">
        <w:t>3</w:t>
      </w:r>
      <w:r w:rsidR="00B30DA2">
        <w:t>9</w:t>
      </w:r>
      <w:r w:rsidR="00C94162">
        <w:t>1</w:t>
      </w:r>
      <w:bookmarkStart w:id="3" w:name="_GoBack"/>
      <w:bookmarkEnd w:id="3"/>
    </w:p>
    <w:p w14:paraId="6A700A6B" w14:textId="77777777" w:rsidR="00A95194" w:rsidRDefault="00A95194" w:rsidP="004D39E0"/>
    <w:p w14:paraId="674C8B27" w14:textId="77777777" w:rsidR="00CE1700" w:rsidRDefault="00CE1700" w:rsidP="004D39E0"/>
    <w:p w14:paraId="7E8340AA" w14:textId="2433C9E9" w:rsidR="008B24FB" w:rsidRDefault="0003023F" w:rsidP="00CE1700">
      <w:pPr>
        <w:spacing w:line="360" w:lineRule="auto"/>
      </w:pPr>
      <w:r w:rsidRPr="00700120">
        <w:rPr>
          <w:b/>
          <w:color w:val="0000CC"/>
          <w:sz w:val="28"/>
        </w:rPr>
        <w:t>Appendix</w:t>
      </w:r>
      <w:r w:rsidR="00700120">
        <w:tab/>
        <w:t>3</w:t>
      </w:r>
      <w:r w:rsidR="00EC12C7">
        <w:t>9</w:t>
      </w:r>
      <w:r w:rsidR="00B17C6F">
        <w:t>5</w:t>
      </w:r>
    </w:p>
    <w:p w14:paraId="0C54B05F" w14:textId="2E71F052" w:rsidR="0003023F" w:rsidRPr="00A920C5" w:rsidRDefault="0003023F" w:rsidP="0003023F">
      <w:pPr>
        <w:tabs>
          <w:tab w:val="left" w:pos="1620"/>
        </w:tabs>
        <w:ind w:left="720" w:right="18"/>
        <w:rPr>
          <w:sz w:val="22"/>
        </w:rPr>
      </w:pPr>
      <w:r w:rsidRPr="00302718">
        <w:rPr>
          <w:szCs w:val="28"/>
        </w:rPr>
        <w:t>A</w:t>
      </w:r>
      <w:r w:rsidRPr="00A920C5">
        <w:rPr>
          <w:sz w:val="22"/>
          <w:szCs w:val="28"/>
        </w:rPr>
        <w:tab/>
      </w:r>
      <w:r w:rsidR="004B0277" w:rsidRPr="00361705">
        <w:rPr>
          <w:sz w:val="22"/>
        </w:rPr>
        <w:t xml:space="preserve">Derivatives </w:t>
      </w:r>
      <w:r w:rsidR="004B0277">
        <w:rPr>
          <w:sz w:val="22"/>
        </w:rPr>
        <w:t xml:space="preserve">  </w:t>
      </w:r>
      <w:r w:rsidRPr="0048579A">
        <w:rPr>
          <w:sz w:val="22"/>
        </w:rPr>
        <w:t xml:space="preserve"> </w:t>
      </w:r>
      <w:r>
        <w:rPr>
          <w:sz w:val="22"/>
        </w:rPr>
        <w:t xml:space="preserve">   </w:t>
      </w:r>
      <w:r>
        <w:t>3</w:t>
      </w:r>
      <w:r w:rsidR="004B0277">
        <w:t>9</w:t>
      </w:r>
      <w:r w:rsidR="00B17C6F">
        <w:t>7</w:t>
      </w:r>
    </w:p>
    <w:p w14:paraId="7AFD1AE3" w14:textId="698FCBF2" w:rsidR="0003023F" w:rsidRDefault="000E7FF9" w:rsidP="0003023F">
      <w:pPr>
        <w:tabs>
          <w:tab w:val="left" w:pos="1620"/>
        </w:tabs>
        <w:ind w:left="720" w:right="18"/>
      </w:pPr>
      <w:r>
        <w:rPr>
          <w:szCs w:val="28"/>
        </w:rPr>
        <w:t>B</w:t>
      </w:r>
      <w:r w:rsidR="0003023F" w:rsidRPr="00A920C5">
        <w:rPr>
          <w:sz w:val="22"/>
          <w:szCs w:val="28"/>
        </w:rPr>
        <w:tab/>
      </w:r>
      <w:r w:rsidR="004B0277">
        <w:rPr>
          <w:sz w:val="22"/>
        </w:rPr>
        <w:t>Differential</w:t>
      </w:r>
      <w:r w:rsidR="004B0277" w:rsidRPr="00E80FBB">
        <w:rPr>
          <w:sz w:val="22"/>
        </w:rPr>
        <w:t xml:space="preserve"> Equation</w:t>
      </w:r>
      <w:r w:rsidR="004B0277">
        <w:rPr>
          <w:sz w:val="22"/>
        </w:rPr>
        <w:t>s</w:t>
      </w:r>
      <w:r>
        <w:tab/>
      </w:r>
      <w:r>
        <w:tab/>
      </w:r>
      <w:r w:rsidR="0003023F">
        <w:t>3</w:t>
      </w:r>
      <w:r w:rsidR="00DD237A">
        <w:t>9</w:t>
      </w:r>
      <w:r w:rsidR="00CD49AF">
        <w:t>9</w:t>
      </w:r>
    </w:p>
    <w:p w14:paraId="4977208C" w14:textId="5D178C2E" w:rsidR="000E7FF9" w:rsidRDefault="000E7FF9" w:rsidP="0003023F">
      <w:pPr>
        <w:tabs>
          <w:tab w:val="left" w:pos="1620"/>
        </w:tabs>
        <w:ind w:left="720" w:right="18"/>
      </w:pPr>
      <w:r>
        <w:t>C</w:t>
      </w:r>
      <w:r>
        <w:tab/>
        <w:t>Electrical (Basic)</w:t>
      </w:r>
      <w:r>
        <w:tab/>
      </w:r>
      <w:r w:rsidR="00CD49AF">
        <w:t>401</w:t>
      </w:r>
    </w:p>
    <w:p w14:paraId="75BB6626" w14:textId="1B022ABF" w:rsidR="00FC5467" w:rsidRDefault="00FC5467" w:rsidP="00FC5467">
      <w:pPr>
        <w:tabs>
          <w:tab w:val="left" w:pos="1620"/>
        </w:tabs>
        <w:ind w:left="720" w:right="18"/>
      </w:pPr>
      <w:r>
        <w:rPr>
          <w:szCs w:val="28"/>
        </w:rPr>
        <w:t>D</w:t>
      </w:r>
      <w:r w:rsidRPr="00A920C5">
        <w:rPr>
          <w:sz w:val="22"/>
          <w:szCs w:val="28"/>
        </w:rPr>
        <w:tab/>
      </w:r>
      <w:r>
        <w:rPr>
          <w:sz w:val="22"/>
        </w:rPr>
        <w:t>Factorial</w:t>
      </w:r>
      <w:r w:rsidRPr="00361705">
        <w:rPr>
          <w:sz w:val="22"/>
        </w:rPr>
        <w:t xml:space="preserve">  </w:t>
      </w:r>
      <w:r>
        <w:rPr>
          <w:sz w:val="22"/>
        </w:rPr>
        <w:t xml:space="preserve">  </w:t>
      </w:r>
      <w:r>
        <w:t>4</w:t>
      </w:r>
      <w:r w:rsidR="00CD49AF">
        <w:t>23</w:t>
      </w:r>
    </w:p>
    <w:p w14:paraId="07C31247" w14:textId="43D19D41" w:rsidR="00FC5467" w:rsidRPr="00DD551B" w:rsidRDefault="00FC5467" w:rsidP="00DD551B">
      <w:pPr>
        <w:tabs>
          <w:tab w:val="left" w:pos="1620"/>
        </w:tabs>
        <w:ind w:left="720" w:right="18"/>
      </w:pPr>
      <w:r>
        <w:rPr>
          <w:szCs w:val="28"/>
        </w:rPr>
        <w:t>E</w:t>
      </w:r>
      <w:r w:rsidRPr="00A920C5">
        <w:rPr>
          <w:sz w:val="22"/>
          <w:szCs w:val="28"/>
        </w:rPr>
        <w:tab/>
      </w:r>
      <w:r w:rsidRPr="00361705">
        <w:rPr>
          <w:sz w:val="22"/>
        </w:rPr>
        <w:t xml:space="preserve">Integrals  </w:t>
      </w:r>
      <w:r>
        <w:rPr>
          <w:sz w:val="22"/>
        </w:rPr>
        <w:t xml:space="preserve">  </w:t>
      </w:r>
      <w:r>
        <w:t>42</w:t>
      </w:r>
      <w:r w:rsidR="00CD49AF">
        <w:t>5</w:t>
      </w:r>
    </w:p>
    <w:p w14:paraId="74DF4C2B" w14:textId="447A5639" w:rsidR="000E7FF9" w:rsidRDefault="00DD551B" w:rsidP="000E7FF9">
      <w:pPr>
        <w:tabs>
          <w:tab w:val="left" w:pos="1620"/>
        </w:tabs>
        <w:ind w:left="720" w:right="18"/>
      </w:pPr>
      <w:r>
        <w:rPr>
          <w:szCs w:val="28"/>
        </w:rPr>
        <w:t>F</w:t>
      </w:r>
      <w:r w:rsidR="000E7FF9" w:rsidRPr="00A920C5">
        <w:rPr>
          <w:sz w:val="22"/>
          <w:szCs w:val="28"/>
        </w:rPr>
        <w:tab/>
      </w:r>
      <w:bookmarkStart w:id="4" w:name="_Toc257124449"/>
      <w:r w:rsidR="000E7FF9" w:rsidRPr="007517A4">
        <w:rPr>
          <w:sz w:val="22"/>
        </w:rPr>
        <w:t>Laplace Transform</w:t>
      </w:r>
      <w:bookmarkEnd w:id="4"/>
      <w:r w:rsidR="000E7FF9">
        <w:rPr>
          <w:sz w:val="22"/>
        </w:rPr>
        <w:t xml:space="preserve">    </w:t>
      </w:r>
      <w:r>
        <w:t>43</w:t>
      </w:r>
      <w:r w:rsidR="004C789F">
        <w:t>7</w:t>
      </w:r>
    </w:p>
    <w:p w14:paraId="12BF1A0A" w14:textId="58F8D211" w:rsidR="00DD551B" w:rsidRDefault="00DD551B" w:rsidP="000E7FF9">
      <w:pPr>
        <w:tabs>
          <w:tab w:val="left" w:pos="1620"/>
        </w:tabs>
        <w:ind w:left="720" w:right="18"/>
      </w:pPr>
      <w:r>
        <w:rPr>
          <w:szCs w:val="28"/>
        </w:rPr>
        <w:t>G</w:t>
      </w:r>
      <w:r w:rsidRPr="00A920C5">
        <w:rPr>
          <w:sz w:val="22"/>
          <w:szCs w:val="28"/>
        </w:rPr>
        <w:tab/>
      </w:r>
      <w:r>
        <w:rPr>
          <w:sz w:val="22"/>
        </w:rPr>
        <w:t>Proofs</w:t>
      </w:r>
      <w:r w:rsidRPr="00361705">
        <w:rPr>
          <w:sz w:val="22"/>
        </w:rPr>
        <w:t xml:space="preserve">  </w:t>
      </w:r>
      <w:r>
        <w:rPr>
          <w:sz w:val="22"/>
        </w:rPr>
        <w:t xml:space="preserve">  </w:t>
      </w:r>
      <w:r>
        <w:t>4</w:t>
      </w:r>
      <w:r w:rsidR="004C789F">
        <w:t>41</w:t>
      </w:r>
    </w:p>
    <w:p w14:paraId="44F2BB94" w14:textId="764A0E73" w:rsidR="00CE1700" w:rsidRDefault="003F00F3" w:rsidP="00CE1700">
      <w:pPr>
        <w:tabs>
          <w:tab w:val="left" w:pos="1620"/>
        </w:tabs>
        <w:ind w:left="720" w:right="18"/>
      </w:pPr>
      <w:r>
        <w:rPr>
          <w:szCs w:val="28"/>
        </w:rPr>
        <w:t>H</w:t>
      </w:r>
      <w:r w:rsidR="00CE1700" w:rsidRPr="00A920C5">
        <w:rPr>
          <w:sz w:val="22"/>
          <w:szCs w:val="28"/>
        </w:rPr>
        <w:tab/>
      </w:r>
      <w:r w:rsidR="00CE1700">
        <w:rPr>
          <w:sz w:val="22"/>
        </w:rPr>
        <w:t>Series</w:t>
      </w:r>
      <w:r w:rsidR="00CE1700" w:rsidRPr="00361705">
        <w:rPr>
          <w:sz w:val="22"/>
        </w:rPr>
        <w:t xml:space="preserve">  </w:t>
      </w:r>
      <w:r w:rsidR="00CE1700">
        <w:rPr>
          <w:sz w:val="22"/>
        </w:rPr>
        <w:t xml:space="preserve">  </w:t>
      </w:r>
      <w:r w:rsidR="00DD237A">
        <w:t>4</w:t>
      </w:r>
      <w:r>
        <w:t>4</w:t>
      </w:r>
      <w:r w:rsidR="004C789F">
        <w:t>5</w:t>
      </w:r>
    </w:p>
    <w:p w14:paraId="2F1308F7" w14:textId="2A84FB59" w:rsidR="00B36D32" w:rsidRDefault="00B36D32" w:rsidP="00B36D32">
      <w:pPr>
        <w:tabs>
          <w:tab w:val="left" w:pos="1620"/>
        </w:tabs>
        <w:ind w:left="720" w:right="18"/>
      </w:pPr>
    </w:p>
    <w:p w14:paraId="59D0F2C9" w14:textId="77777777" w:rsidR="0026756F" w:rsidRPr="00B36D32" w:rsidRDefault="0026756F" w:rsidP="00F75426">
      <w:pPr>
        <w:rPr>
          <w:b/>
        </w:rPr>
      </w:pPr>
    </w:p>
    <w:p w14:paraId="3FFEE64E" w14:textId="77777777" w:rsidR="006C4257" w:rsidRDefault="006C4257" w:rsidP="00F75426"/>
    <w:p w14:paraId="30D61DA5" w14:textId="6D517F9F" w:rsidR="000F1A62" w:rsidRDefault="00155E1E" w:rsidP="00951BD7">
      <w:pPr>
        <w:tabs>
          <w:tab w:val="left" w:pos="1620"/>
        </w:tabs>
        <w:spacing w:line="360" w:lineRule="auto"/>
      </w:pPr>
      <w:r w:rsidRPr="00155E1E">
        <w:rPr>
          <w:b/>
          <w:color w:val="3333FF"/>
          <w:sz w:val="28"/>
        </w:rPr>
        <w:t>Answers</w:t>
      </w:r>
      <w:r>
        <w:tab/>
        <w:t>4</w:t>
      </w:r>
      <w:r w:rsidR="009C5F7D">
        <w:t>4</w:t>
      </w:r>
      <w:r w:rsidR="004C789F">
        <w:t>9</w:t>
      </w:r>
    </w:p>
    <w:p w14:paraId="213C1E95" w14:textId="2BAFB943" w:rsidR="00C16C5D" w:rsidRDefault="00C16C5D" w:rsidP="00951BD7">
      <w:pPr>
        <w:tabs>
          <w:tab w:val="left" w:pos="1620"/>
        </w:tabs>
        <w:spacing w:line="360" w:lineRule="auto"/>
      </w:pPr>
      <w:r>
        <w:rPr>
          <w:b/>
          <w:color w:val="3333FF"/>
          <w:sz w:val="28"/>
        </w:rPr>
        <w:t>References</w:t>
      </w:r>
      <w:r>
        <w:tab/>
      </w:r>
      <w:r w:rsidR="0063159E">
        <w:t>51</w:t>
      </w:r>
      <w:r w:rsidR="005A2ABB">
        <w:t>5</w:t>
      </w:r>
    </w:p>
    <w:p w14:paraId="1A6DF33A" w14:textId="65E1215E" w:rsidR="00C16C5D" w:rsidRDefault="00951BD7" w:rsidP="00697F8D">
      <w:pPr>
        <w:tabs>
          <w:tab w:val="left" w:pos="1620"/>
        </w:tabs>
      </w:pPr>
      <w:r>
        <w:rPr>
          <w:b/>
          <w:color w:val="3333FF"/>
          <w:sz w:val="28"/>
        </w:rPr>
        <w:t>Index</w:t>
      </w:r>
      <w:r w:rsidR="00C16C5D">
        <w:tab/>
      </w:r>
      <w:r w:rsidR="00522CEA">
        <w:t>51</w:t>
      </w:r>
      <w:r w:rsidR="005A2ABB">
        <w:t>7</w:t>
      </w:r>
    </w:p>
    <w:p w14:paraId="0718BB49" w14:textId="77777777" w:rsidR="0003023F" w:rsidRDefault="0003023F" w:rsidP="00F75426"/>
    <w:sectPr w:rsidR="0003023F" w:rsidSect="00563232">
      <w:headerReference w:type="even" r:id="rId27"/>
      <w:headerReference w:type="default" r:id="rId28"/>
      <w:pgSz w:w="12240" w:h="15840" w:code="1"/>
      <w:pgMar w:top="720" w:right="720" w:bottom="720" w:left="1152" w:header="288" w:footer="144" w:gutter="0"/>
      <w:pgNumType w:fmt="lowerRoman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2FBCEC" w14:textId="77777777" w:rsidR="00453B65" w:rsidRDefault="00453B65" w:rsidP="002B2A2C">
      <w:pPr>
        <w:spacing w:line="240" w:lineRule="auto"/>
      </w:pPr>
      <w:r>
        <w:separator/>
      </w:r>
    </w:p>
  </w:endnote>
  <w:endnote w:type="continuationSeparator" w:id="0">
    <w:p w14:paraId="0C3B4A9B" w14:textId="77777777" w:rsidR="00453B65" w:rsidRDefault="00453B65" w:rsidP="002B2A2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CA98850" w14:textId="77777777" w:rsidR="00453B65" w:rsidRDefault="00453B65" w:rsidP="002B2A2C">
      <w:pPr>
        <w:spacing w:line="240" w:lineRule="auto"/>
      </w:pPr>
      <w:r>
        <w:separator/>
      </w:r>
    </w:p>
  </w:footnote>
  <w:footnote w:type="continuationSeparator" w:id="0">
    <w:p w14:paraId="78F52DA0" w14:textId="77777777" w:rsidR="00453B65" w:rsidRDefault="00453B65" w:rsidP="002B2A2C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19783387"/>
      <w:docPartObj>
        <w:docPartGallery w:val="Page Numbers (Top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58E63D85" w14:textId="77777777" w:rsidR="0026756F" w:rsidRDefault="0026756F">
        <w:pPr>
          <w:pStyle w:val="Header"/>
          <w:pBdr>
            <w:bottom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97F8D" w:rsidRPr="00697F8D">
          <w:rPr>
            <w:b/>
            <w:bCs/>
            <w:noProof/>
          </w:rPr>
          <w:t>viii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  <w:sz w:val="22"/>
          </w:rPr>
          <w:t xml:space="preserve"> </w:t>
        </w:r>
      </w:p>
    </w:sdtContent>
  </w:sdt>
  <w:p w14:paraId="13D2F940" w14:textId="77777777" w:rsidR="0026756F" w:rsidRDefault="0026756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color w:val="7F7F7F" w:themeColor="background1" w:themeShade="7F"/>
        <w:spacing w:val="60"/>
      </w:rPr>
      <w:id w:val="-1078122870"/>
      <w:docPartObj>
        <w:docPartGallery w:val="Page Numbers (Top of Page)"/>
        <w:docPartUnique/>
      </w:docPartObj>
    </w:sdtPr>
    <w:sdtEndPr>
      <w:rPr>
        <w:b/>
        <w:bCs/>
        <w:noProof/>
        <w:color w:val="auto"/>
        <w:spacing w:val="0"/>
      </w:rPr>
    </w:sdtEndPr>
    <w:sdtContent>
      <w:p w14:paraId="5D0B1978" w14:textId="77777777" w:rsidR="0026756F" w:rsidRDefault="0026756F">
        <w:pPr>
          <w:pStyle w:val="Header"/>
          <w:pBdr>
            <w:bottom w:val="single" w:sz="4" w:space="1" w:color="D9D9D9" w:themeColor="background1" w:themeShade="D9"/>
          </w:pBdr>
          <w:jc w:val="right"/>
          <w:rPr>
            <w:b/>
            <w:bCs/>
          </w:rPr>
        </w:pPr>
        <w:r>
          <w:rPr>
            <w:color w:val="7F7F7F" w:themeColor="background1" w:themeShade="7F"/>
            <w:spacing w:val="60"/>
            <w:sz w:val="22"/>
          </w:rPr>
          <w:t>Preface</w:t>
        </w:r>
        <w:r w:rsidRPr="000D169A">
          <w:rPr>
            <w:sz w:val="22"/>
          </w:rPr>
          <w:t xml:space="preserve"> </w:t>
        </w:r>
        <w:r>
          <w:t xml:space="preserve">|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97F8D" w:rsidRPr="00697F8D">
          <w:rPr>
            <w:b/>
            <w:bCs/>
            <w:noProof/>
          </w:rPr>
          <w:t>vii</w:t>
        </w:r>
        <w:r>
          <w:rPr>
            <w:b/>
            <w:bCs/>
            <w:noProof/>
          </w:rPr>
          <w:fldChar w:fldCharType="end"/>
        </w:r>
      </w:p>
    </w:sdtContent>
  </w:sdt>
  <w:p w14:paraId="0DDD0749" w14:textId="77777777" w:rsidR="0026756F" w:rsidRDefault="0026756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9675C"/>
    <w:rsid w:val="00000BC0"/>
    <w:rsid w:val="00005A3A"/>
    <w:rsid w:val="000063DF"/>
    <w:rsid w:val="000068B0"/>
    <w:rsid w:val="00007B8B"/>
    <w:rsid w:val="00015FCE"/>
    <w:rsid w:val="00016C6E"/>
    <w:rsid w:val="000214EC"/>
    <w:rsid w:val="0003023F"/>
    <w:rsid w:val="00033C87"/>
    <w:rsid w:val="00042CEA"/>
    <w:rsid w:val="00044071"/>
    <w:rsid w:val="00050473"/>
    <w:rsid w:val="00057EB3"/>
    <w:rsid w:val="00073343"/>
    <w:rsid w:val="00084557"/>
    <w:rsid w:val="0009396C"/>
    <w:rsid w:val="000970AC"/>
    <w:rsid w:val="000B549D"/>
    <w:rsid w:val="000C77AF"/>
    <w:rsid w:val="000D169A"/>
    <w:rsid w:val="000E3070"/>
    <w:rsid w:val="000E7FF9"/>
    <w:rsid w:val="000F1A62"/>
    <w:rsid w:val="001005B6"/>
    <w:rsid w:val="00102E55"/>
    <w:rsid w:val="001309BE"/>
    <w:rsid w:val="00134E6C"/>
    <w:rsid w:val="00135C7F"/>
    <w:rsid w:val="00141D14"/>
    <w:rsid w:val="00144B02"/>
    <w:rsid w:val="00152BE4"/>
    <w:rsid w:val="00155E1E"/>
    <w:rsid w:val="00157820"/>
    <w:rsid w:val="00172095"/>
    <w:rsid w:val="00175A1D"/>
    <w:rsid w:val="00180351"/>
    <w:rsid w:val="001851EA"/>
    <w:rsid w:val="00187879"/>
    <w:rsid w:val="001919DB"/>
    <w:rsid w:val="0019214A"/>
    <w:rsid w:val="001927D8"/>
    <w:rsid w:val="00193E15"/>
    <w:rsid w:val="001B21A7"/>
    <w:rsid w:val="001D1EC7"/>
    <w:rsid w:val="001D3867"/>
    <w:rsid w:val="001E1F06"/>
    <w:rsid w:val="001E653E"/>
    <w:rsid w:val="001F179C"/>
    <w:rsid w:val="001F58E6"/>
    <w:rsid w:val="001F6027"/>
    <w:rsid w:val="002038D0"/>
    <w:rsid w:val="00205030"/>
    <w:rsid w:val="00205F25"/>
    <w:rsid w:val="002061A3"/>
    <w:rsid w:val="00206B07"/>
    <w:rsid w:val="002206ED"/>
    <w:rsid w:val="00241B9F"/>
    <w:rsid w:val="002440F9"/>
    <w:rsid w:val="002538D9"/>
    <w:rsid w:val="0026756F"/>
    <w:rsid w:val="00267E8B"/>
    <w:rsid w:val="00275759"/>
    <w:rsid w:val="002764BB"/>
    <w:rsid w:val="00277685"/>
    <w:rsid w:val="00277D34"/>
    <w:rsid w:val="00286605"/>
    <w:rsid w:val="00295133"/>
    <w:rsid w:val="0029675C"/>
    <w:rsid w:val="002A446C"/>
    <w:rsid w:val="002B1D2C"/>
    <w:rsid w:val="002B285D"/>
    <w:rsid w:val="002B2A2C"/>
    <w:rsid w:val="002C5372"/>
    <w:rsid w:val="002D6F4D"/>
    <w:rsid w:val="002E37B9"/>
    <w:rsid w:val="002E5E53"/>
    <w:rsid w:val="002E6000"/>
    <w:rsid w:val="002F3AB7"/>
    <w:rsid w:val="002F4DCB"/>
    <w:rsid w:val="00301ED8"/>
    <w:rsid w:val="00302718"/>
    <w:rsid w:val="00314FD9"/>
    <w:rsid w:val="00322F2B"/>
    <w:rsid w:val="00324C54"/>
    <w:rsid w:val="00327324"/>
    <w:rsid w:val="0033121A"/>
    <w:rsid w:val="00342867"/>
    <w:rsid w:val="00342FD6"/>
    <w:rsid w:val="003554F3"/>
    <w:rsid w:val="00361705"/>
    <w:rsid w:val="00362073"/>
    <w:rsid w:val="003660CC"/>
    <w:rsid w:val="003729CB"/>
    <w:rsid w:val="00380985"/>
    <w:rsid w:val="00380E02"/>
    <w:rsid w:val="00382F0E"/>
    <w:rsid w:val="00386934"/>
    <w:rsid w:val="00386F38"/>
    <w:rsid w:val="0039042E"/>
    <w:rsid w:val="00392E16"/>
    <w:rsid w:val="003B4FCD"/>
    <w:rsid w:val="003B7D7A"/>
    <w:rsid w:val="003C0C5F"/>
    <w:rsid w:val="003C25D6"/>
    <w:rsid w:val="003D5088"/>
    <w:rsid w:val="003F00F3"/>
    <w:rsid w:val="004123C6"/>
    <w:rsid w:val="00424843"/>
    <w:rsid w:val="00427D8A"/>
    <w:rsid w:val="00431717"/>
    <w:rsid w:val="0044038A"/>
    <w:rsid w:val="00442E44"/>
    <w:rsid w:val="004453EF"/>
    <w:rsid w:val="00446231"/>
    <w:rsid w:val="00451837"/>
    <w:rsid w:val="00453B65"/>
    <w:rsid w:val="00467C4A"/>
    <w:rsid w:val="00475A09"/>
    <w:rsid w:val="0048579A"/>
    <w:rsid w:val="004916F8"/>
    <w:rsid w:val="004A00BB"/>
    <w:rsid w:val="004B0277"/>
    <w:rsid w:val="004B14D8"/>
    <w:rsid w:val="004B6251"/>
    <w:rsid w:val="004C0B33"/>
    <w:rsid w:val="004C789F"/>
    <w:rsid w:val="004D0D28"/>
    <w:rsid w:val="004D316B"/>
    <w:rsid w:val="004D39E0"/>
    <w:rsid w:val="00511F30"/>
    <w:rsid w:val="00522CEA"/>
    <w:rsid w:val="00522F28"/>
    <w:rsid w:val="00524546"/>
    <w:rsid w:val="00533BE0"/>
    <w:rsid w:val="005368A3"/>
    <w:rsid w:val="00554F8F"/>
    <w:rsid w:val="00562E37"/>
    <w:rsid w:val="00563232"/>
    <w:rsid w:val="005644FF"/>
    <w:rsid w:val="005654F3"/>
    <w:rsid w:val="00575433"/>
    <w:rsid w:val="00575A4D"/>
    <w:rsid w:val="00577F46"/>
    <w:rsid w:val="005809F8"/>
    <w:rsid w:val="00584D32"/>
    <w:rsid w:val="005979FF"/>
    <w:rsid w:val="005A2ABB"/>
    <w:rsid w:val="005B06F6"/>
    <w:rsid w:val="005C2183"/>
    <w:rsid w:val="005C2DE3"/>
    <w:rsid w:val="005D5D50"/>
    <w:rsid w:val="005D6725"/>
    <w:rsid w:val="005D67B2"/>
    <w:rsid w:val="005E0E24"/>
    <w:rsid w:val="005E71A6"/>
    <w:rsid w:val="005E7A44"/>
    <w:rsid w:val="006018D1"/>
    <w:rsid w:val="00601D74"/>
    <w:rsid w:val="00605D8D"/>
    <w:rsid w:val="006166C4"/>
    <w:rsid w:val="006268A0"/>
    <w:rsid w:val="0062739E"/>
    <w:rsid w:val="00627A23"/>
    <w:rsid w:val="0063042A"/>
    <w:rsid w:val="0063159E"/>
    <w:rsid w:val="00651B52"/>
    <w:rsid w:val="006531EF"/>
    <w:rsid w:val="00653D15"/>
    <w:rsid w:val="00670463"/>
    <w:rsid w:val="00671298"/>
    <w:rsid w:val="00671DAE"/>
    <w:rsid w:val="006752B1"/>
    <w:rsid w:val="00677D15"/>
    <w:rsid w:val="00695F82"/>
    <w:rsid w:val="00697F8D"/>
    <w:rsid w:val="006A0B34"/>
    <w:rsid w:val="006A15DE"/>
    <w:rsid w:val="006A5AC2"/>
    <w:rsid w:val="006C12B0"/>
    <w:rsid w:val="006C4257"/>
    <w:rsid w:val="006C6D17"/>
    <w:rsid w:val="006C707C"/>
    <w:rsid w:val="006D1BFC"/>
    <w:rsid w:val="006D36F4"/>
    <w:rsid w:val="006D3C0D"/>
    <w:rsid w:val="006E5441"/>
    <w:rsid w:val="006F5EF9"/>
    <w:rsid w:val="00700120"/>
    <w:rsid w:val="00702C90"/>
    <w:rsid w:val="00704305"/>
    <w:rsid w:val="0071069A"/>
    <w:rsid w:val="00713520"/>
    <w:rsid w:val="00714A85"/>
    <w:rsid w:val="00714BE3"/>
    <w:rsid w:val="0071601D"/>
    <w:rsid w:val="00721FBD"/>
    <w:rsid w:val="00723DD1"/>
    <w:rsid w:val="007244DE"/>
    <w:rsid w:val="00736003"/>
    <w:rsid w:val="007517A4"/>
    <w:rsid w:val="007537E2"/>
    <w:rsid w:val="0075595C"/>
    <w:rsid w:val="00763AC6"/>
    <w:rsid w:val="00764847"/>
    <w:rsid w:val="0076632F"/>
    <w:rsid w:val="00771859"/>
    <w:rsid w:val="0077360D"/>
    <w:rsid w:val="00786E8E"/>
    <w:rsid w:val="00787630"/>
    <w:rsid w:val="00795BB9"/>
    <w:rsid w:val="00795D6E"/>
    <w:rsid w:val="007A4F5D"/>
    <w:rsid w:val="007C066F"/>
    <w:rsid w:val="007E72F7"/>
    <w:rsid w:val="007F067B"/>
    <w:rsid w:val="007F21F2"/>
    <w:rsid w:val="008205A6"/>
    <w:rsid w:val="00831692"/>
    <w:rsid w:val="00833FD2"/>
    <w:rsid w:val="0083452F"/>
    <w:rsid w:val="00843484"/>
    <w:rsid w:val="00870158"/>
    <w:rsid w:val="00874554"/>
    <w:rsid w:val="00880F4F"/>
    <w:rsid w:val="00895CC1"/>
    <w:rsid w:val="00896B06"/>
    <w:rsid w:val="00897DAE"/>
    <w:rsid w:val="008A0671"/>
    <w:rsid w:val="008A546F"/>
    <w:rsid w:val="008B17C1"/>
    <w:rsid w:val="008B2103"/>
    <w:rsid w:val="008B24FB"/>
    <w:rsid w:val="008B4368"/>
    <w:rsid w:val="008B457E"/>
    <w:rsid w:val="008B7F6A"/>
    <w:rsid w:val="008C1F43"/>
    <w:rsid w:val="008C2DBF"/>
    <w:rsid w:val="008C5454"/>
    <w:rsid w:val="008C58B5"/>
    <w:rsid w:val="008D1E50"/>
    <w:rsid w:val="008E181F"/>
    <w:rsid w:val="008F07CF"/>
    <w:rsid w:val="00914C73"/>
    <w:rsid w:val="00934B92"/>
    <w:rsid w:val="0095132B"/>
    <w:rsid w:val="00951BD7"/>
    <w:rsid w:val="00957D7D"/>
    <w:rsid w:val="0097335D"/>
    <w:rsid w:val="00974385"/>
    <w:rsid w:val="009765AD"/>
    <w:rsid w:val="00987373"/>
    <w:rsid w:val="009A10CD"/>
    <w:rsid w:val="009A4B45"/>
    <w:rsid w:val="009C5F7D"/>
    <w:rsid w:val="009C6FE9"/>
    <w:rsid w:val="009C7A0C"/>
    <w:rsid w:val="009D51C2"/>
    <w:rsid w:val="009D7B85"/>
    <w:rsid w:val="009F0B45"/>
    <w:rsid w:val="009F2F98"/>
    <w:rsid w:val="009F3547"/>
    <w:rsid w:val="00A04461"/>
    <w:rsid w:val="00A11DA5"/>
    <w:rsid w:val="00A23CC4"/>
    <w:rsid w:val="00A26FC8"/>
    <w:rsid w:val="00A41439"/>
    <w:rsid w:val="00A446D4"/>
    <w:rsid w:val="00A50916"/>
    <w:rsid w:val="00A70144"/>
    <w:rsid w:val="00A727ED"/>
    <w:rsid w:val="00A831EA"/>
    <w:rsid w:val="00A920C5"/>
    <w:rsid w:val="00A94713"/>
    <w:rsid w:val="00A95194"/>
    <w:rsid w:val="00A95EC9"/>
    <w:rsid w:val="00AA5C74"/>
    <w:rsid w:val="00AB1979"/>
    <w:rsid w:val="00AB1FD7"/>
    <w:rsid w:val="00AB529D"/>
    <w:rsid w:val="00AB71D0"/>
    <w:rsid w:val="00AC1A55"/>
    <w:rsid w:val="00AD1126"/>
    <w:rsid w:val="00AE57C2"/>
    <w:rsid w:val="00AF2EAE"/>
    <w:rsid w:val="00B017D3"/>
    <w:rsid w:val="00B074FA"/>
    <w:rsid w:val="00B17C6F"/>
    <w:rsid w:val="00B30DA2"/>
    <w:rsid w:val="00B36D32"/>
    <w:rsid w:val="00B6591F"/>
    <w:rsid w:val="00B6740C"/>
    <w:rsid w:val="00B815F7"/>
    <w:rsid w:val="00B83A09"/>
    <w:rsid w:val="00B97E82"/>
    <w:rsid w:val="00BA3552"/>
    <w:rsid w:val="00BA43AE"/>
    <w:rsid w:val="00BB18B1"/>
    <w:rsid w:val="00BC4163"/>
    <w:rsid w:val="00BC5F71"/>
    <w:rsid w:val="00BE07D4"/>
    <w:rsid w:val="00BF2DDB"/>
    <w:rsid w:val="00BF4D84"/>
    <w:rsid w:val="00C05ED2"/>
    <w:rsid w:val="00C130A6"/>
    <w:rsid w:val="00C14923"/>
    <w:rsid w:val="00C1676B"/>
    <w:rsid w:val="00C16C5D"/>
    <w:rsid w:val="00C17339"/>
    <w:rsid w:val="00C2671C"/>
    <w:rsid w:val="00C422AA"/>
    <w:rsid w:val="00C52EE7"/>
    <w:rsid w:val="00C52FDF"/>
    <w:rsid w:val="00C60983"/>
    <w:rsid w:val="00C652B3"/>
    <w:rsid w:val="00C663F4"/>
    <w:rsid w:val="00C75CD3"/>
    <w:rsid w:val="00C82939"/>
    <w:rsid w:val="00C84D5D"/>
    <w:rsid w:val="00C94162"/>
    <w:rsid w:val="00C96D4D"/>
    <w:rsid w:val="00C97F8E"/>
    <w:rsid w:val="00CA3049"/>
    <w:rsid w:val="00CB2D30"/>
    <w:rsid w:val="00CB3556"/>
    <w:rsid w:val="00CB7A57"/>
    <w:rsid w:val="00CD1E29"/>
    <w:rsid w:val="00CD301B"/>
    <w:rsid w:val="00CD49AF"/>
    <w:rsid w:val="00CD4F8A"/>
    <w:rsid w:val="00CD641A"/>
    <w:rsid w:val="00CE1700"/>
    <w:rsid w:val="00CF2BAD"/>
    <w:rsid w:val="00CF6FA4"/>
    <w:rsid w:val="00D0232A"/>
    <w:rsid w:val="00D06609"/>
    <w:rsid w:val="00D10583"/>
    <w:rsid w:val="00D21052"/>
    <w:rsid w:val="00D222A4"/>
    <w:rsid w:val="00D24ECB"/>
    <w:rsid w:val="00D31FE5"/>
    <w:rsid w:val="00D32B87"/>
    <w:rsid w:val="00D337D1"/>
    <w:rsid w:val="00D3435C"/>
    <w:rsid w:val="00D4433F"/>
    <w:rsid w:val="00D44508"/>
    <w:rsid w:val="00D46F31"/>
    <w:rsid w:val="00D7054D"/>
    <w:rsid w:val="00D734C6"/>
    <w:rsid w:val="00D83AF4"/>
    <w:rsid w:val="00D87D68"/>
    <w:rsid w:val="00D94D0C"/>
    <w:rsid w:val="00D9521C"/>
    <w:rsid w:val="00D97ABB"/>
    <w:rsid w:val="00DA012F"/>
    <w:rsid w:val="00DA6713"/>
    <w:rsid w:val="00DC78DA"/>
    <w:rsid w:val="00DD237A"/>
    <w:rsid w:val="00DD551B"/>
    <w:rsid w:val="00DE51D1"/>
    <w:rsid w:val="00DE5977"/>
    <w:rsid w:val="00DE716D"/>
    <w:rsid w:val="00DF318C"/>
    <w:rsid w:val="00DF6137"/>
    <w:rsid w:val="00E055DC"/>
    <w:rsid w:val="00E21E92"/>
    <w:rsid w:val="00E37C83"/>
    <w:rsid w:val="00E43F24"/>
    <w:rsid w:val="00E46D0F"/>
    <w:rsid w:val="00E65816"/>
    <w:rsid w:val="00E66583"/>
    <w:rsid w:val="00E744F3"/>
    <w:rsid w:val="00E80FBB"/>
    <w:rsid w:val="00E833B1"/>
    <w:rsid w:val="00E87CDA"/>
    <w:rsid w:val="00E87FB0"/>
    <w:rsid w:val="00E91977"/>
    <w:rsid w:val="00E95601"/>
    <w:rsid w:val="00E97886"/>
    <w:rsid w:val="00EA2AF4"/>
    <w:rsid w:val="00EB398B"/>
    <w:rsid w:val="00EB6052"/>
    <w:rsid w:val="00EB68E6"/>
    <w:rsid w:val="00EC12C7"/>
    <w:rsid w:val="00EC3121"/>
    <w:rsid w:val="00EE3807"/>
    <w:rsid w:val="00F16B33"/>
    <w:rsid w:val="00F2634D"/>
    <w:rsid w:val="00F30734"/>
    <w:rsid w:val="00F32B60"/>
    <w:rsid w:val="00F331AC"/>
    <w:rsid w:val="00F33D26"/>
    <w:rsid w:val="00F40D6A"/>
    <w:rsid w:val="00F64ADB"/>
    <w:rsid w:val="00F738F7"/>
    <w:rsid w:val="00F75426"/>
    <w:rsid w:val="00F851F5"/>
    <w:rsid w:val="00F959F1"/>
    <w:rsid w:val="00F9698E"/>
    <w:rsid w:val="00FB3887"/>
    <w:rsid w:val="00FC1A34"/>
    <w:rsid w:val="00FC2982"/>
    <w:rsid w:val="00FC3662"/>
    <w:rsid w:val="00FC445D"/>
    <w:rsid w:val="00FC5467"/>
    <w:rsid w:val="00FE054D"/>
    <w:rsid w:val="00FE17B2"/>
    <w:rsid w:val="00FF23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31E0FA36"/>
  <w15:chartTrackingRefBased/>
  <w15:docId w15:val="{28017A69-0DA2-4D9A-A08F-79111A8215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D3C0D"/>
    <w:pPr>
      <w:keepNext/>
      <w:spacing w:line="240" w:lineRule="auto"/>
      <w:jc w:val="both"/>
      <w:outlineLvl w:val="0"/>
    </w:pPr>
    <w:rPr>
      <w:rFonts w:eastAsia="Times New Roman"/>
      <w:b/>
      <w:sz w:val="64"/>
      <w:szCs w:val="20"/>
    </w:rPr>
  </w:style>
  <w:style w:type="paragraph" w:styleId="Heading2">
    <w:name w:val="heading 2"/>
    <w:basedOn w:val="Normal"/>
    <w:next w:val="Normal"/>
    <w:link w:val="Heading2Char"/>
    <w:qFormat/>
    <w:rsid w:val="006D3C0D"/>
    <w:pPr>
      <w:keepNext/>
      <w:spacing w:line="240" w:lineRule="auto"/>
      <w:jc w:val="both"/>
      <w:outlineLvl w:val="1"/>
    </w:pPr>
    <w:rPr>
      <w:rFonts w:eastAsia="Times New Roman"/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675C"/>
    <w:pPr>
      <w:tabs>
        <w:tab w:val="center" w:pos="4680"/>
        <w:tab w:val="right" w:pos="9360"/>
      </w:tabs>
      <w:spacing w:line="240" w:lineRule="auto"/>
    </w:pPr>
    <w:rPr>
      <w:rFonts w:cstheme="minorBidi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29675C"/>
    <w:rPr>
      <w:rFonts w:cstheme="minorBidi"/>
      <w:szCs w:val="22"/>
    </w:rPr>
  </w:style>
  <w:style w:type="character" w:customStyle="1" w:styleId="Heading1Char">
    <w:name w:val="Heading 1 Char"/>
    <w:basedOn w:val="DefaultParagraphFont"/>
    <w:link w:val="Heading1"/>
    <w:rsid w:val="006D3C0D"/>
    <w:rPr>
      <w:rFonts w:eastAsia="Times New Roman"/>
      <w:b/>
      <w:sz w:val="64"/>
      <w:szCs w:val="20"/>
    </w:rPr>
  </w:style>
  <w:style w:type="character" w:customStyle="1" w:styleId="Heading2Char">
    <w:name w:val="Heading 2 Char"/>
    <w:basedOn w:val="DefaultParagraphFont"/>
    <w:link w:val="Heading2"/>
    <w:rsid w:val="006D3C0D"/>
    <w:rPr>
      <w:rFonts w:eastAsia="Times New Roman"/>
      <w:b/>
      <w:sz w:val="32"/>
      <w:szCs w:val="20"/>
    </w:rPr>
  </w:style>
  <w:style w:type="paragraph" w:styleId="Footer">
    <w:name w:val="footer"/>
    <w:basedOn w:val="Normal"/>
    <w:link w:val="FooterChar"/>
    <w:uiPriority w:val="99"/>
    <w:unhideWhenUsed/>
    <w:rsid w:val="002B2A2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2A2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81484F-3E51-4D37-8C88-1DB6C98489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9</TotalTime>
  <Pages>9</Pages>
  <Words>1458</Words>
  <Characters>8311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43</cp:revision>
  <dcterms:created xsi:type="dcterms:W3CDTF">2017-01-06T03:54:00Z</dcterms:created>
  <dcterms:modified xsi:type="dcterms:W3CDTF">2019-08-09T0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